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41FB" w:rsidRDefault="007741FB" w:rsidP="007741FB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741FB" w:rsidRDefault="007741FB" w:rsidP="007741FB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114學年度學科能力測驗模擬試卷</w:t>
      </w:r>
    </w:p>
    <w:p w:rsidR="007741FB" w:rsidRDefault="007741FB" w:rsidP="007741FB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生物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7741FB" w:rsidRPr="007363F5" w:rsidRDefault="007741FB" w:rsidP="007741FB">
      <w:pPr>
        <w:jc w:val="center"/>
        <w:rPr>
          <w:rFonts w:ascii="華康粗黑體" w:eastAsia="華康粗黑體" w:hAnsi="標楷體"/>
          <w:b/>
          <w:sz w:val="44"/>
          <w:szCs w:val="44"/>
        </w:rPr>
      </w:pPr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請於考試開始鈴響起，在答題卷簽名欄位以正楷簽全名</w:t>
      </w:r>
    </w:p>
    <w:p w:rsidR="007741FB" w:rsidRPr="00326A15" w:rsidRDefault="007741FB" w:rsidP="007741FB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楷書體W5" w:eastAsia="華康楷書體W5" w:hAnsi="標楷體" w:hint="eastAsia"/>
          <w:sz w:val="44"/>
          <w:szCs w:val="44"/>
        </w:rPr>
        <w:t>龍騰生物科編輯小組</w: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088" behindDoc="0" locked="1" layoutInCell="1" allowOverlap="1" wp14:anchorId="036DA32C" wp14:editId="20197533">
                <wp:simplePos x="0" y="0"/>
                <wp:positionH relativeFrom="page">
                  <wp:align>center</wp:align>
                </wp:positionH>
                <wp:positionV relativeFrom="paragraph">
                  <wp:posOffset>586740</wp:posOffset>
                </wp:positionV>
                <wp:extent cx="5410800" cy="5112000"/>
                <wp:effectExtent l="0" t="0" r="19050" b="12700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800" cy="5112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741FB" w:rsidRPr="00001306" w:rsidRDefault="007741FB" w:rsidP="007741FB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7741FB" w:rsidRPr="00812B81" w:rsidRDefault="007741FB" w:rsidP="007741FB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741FB" w:rsidRPr="00812B81" w:rsidRDefault="007741FB" w:rsidP="007741FB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741FB" w:rsidRPr="00812B81" w:rsidRDefault="007741FB" w:rsidP="007741FB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:rsidR="007741FB" w:rsidRPr="00812B81" w:rsidRDefault="007741FB" w:rsidP="007741FB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:rsidR="007741FB" w:rsidRPr="00812B81" w:rsidRDefault="007741FB" w:rsidP="007741FB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或作答，若未依規定而導致答案難以辨識或評閱時，恐將影響成績。</w:t>
                            </w:r>
                          </w:p>
                          <w:p w:rsidR="007741FB" w:rsidRPr="00812B81" w:rsidRDefault="007741FB" w:rsidP="007741FB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7741FB" w:rsidRPr="00812B81" w:rsidRDefault="007741FB" w:rsidP="007741FB">
                            <w:pPr>
                              <w:spacing w:beforeLines="50" w:before="186"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741FB" w:rsidRDefault="007741FB" w:rsidP="007741FB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C4954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7741FB" w:rsidRDefault="007741FB" w:rsidP="007741FB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C4954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 o:ole="">
                                  <v:imagedata r:id="rId9" o:title=""/>
                                </v:shape>
                                <o:OLEObject Type="Embed" ProgID="Equation.DSMT4" ShapeID="_x0000_i1026" DrawAspect="Content" ObjectID="_1787128717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  <w:p w:rsidR="007741FB" w:rsidRPr="00001306" w:rsidRDefault="007741FB" w:rsidP="007741FB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46.2pt;width:426.05pt;height:402.5pt;z-index:251673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" filled="f" strokeweight="1pt">
                <v:textbox>
                  <w:txbxContent>
                    <w:p w:rsidR="007741FB" w:rsidRPr="00001306" w:rsidRDefault="007741FB" w:rsidP="007741FB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7741FB" w:rsidRPr="00812B81" w:rsidRDefault="007741FB" w:rsidP="007741FB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7741FB" w:rsidRPr="00812B81" w:rsidRDefault="007741FB" w:rsidP="007741FB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7741FB" w:rsidRPr="00812B81" w:rsidRDefault="007741FB" w:rsidP="007741FB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:rsidR="007741FB" w:rsidRPr="00812B81" w:rsidRDefault="007741FB" w:rsidP="007741FB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:rsidR="007741FB" w:rsidRPr="00812B81" w:rsidRDefault="007741FB" w:rsidP="007741FB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或作答，若未依規定而導致答案難以辨識或評閱時，恐將影響成績。</w:t>
                      </w:r>
                    </w:p>
                    <w:p w:rsidR="007741FB" w:rsidRPr="00812B81" w:rsidRDefault="007741FB" w:rsidP="007741FB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7741FB" w:rsidRPr="00812B81" w:rsidRDefault="007741FB" w:rsidP="007741FB">
                      <w:pPr>
                        <w:spacing w:beforeLines="50" w:before="186"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741FB" w:rsidRDefault="007741FB" w:rsidP="007741FB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C4954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7741FB" w:rsidRDefault="007741FB" w:rsidP="007741FB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C4954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00" w:dyaOrig="720">
                          <v:shape id="_x0000_i1042" type="#_x0000_t75" style="width:40pt;height:36pt" o:ole="">
                            <v:imagedata r:id="rId11" o:title=""/>
                          </v:shape>
                          <o:OLEObject Type="Embed" ProgID="Equation.DSMT4" ShapeID="_x0000_i1042" DrawAspect="Content" ObjectID="_1784032319" r:id="rId12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  <w:p w:rsidR="007741FB" w:rsidRPr="00001306" w:rsidRDefault="007741FB" w:rsidP="007741FB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/>
    <w:p w:rsidR="007741FB" w:rsidRDefault="007741FB" w:rsidP="007741FB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7741FB" w:rsidRPr="00001306" w:rsidRDefault="007741FB" w:rsidP="007741FB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7741FB" w:rsidRPr="00001306" w:rsidRDefault="007741FB" w:rsidP="007741FB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6160" behindDoc="0" locked="1" layoutInCell="1" allowOverlap="1" wp14:anchorId="0BB1F16F" wp14:editId="4487E2E0">
                <wp:simplePos x="0" y="0"/>
                <wp:positionH relativeFrom="page">
                  <wp:align>center</wp:align>
                </wp:positionH>
                <wp:positionV relativeFrom="paragraph">
                  <wp:posOffset>918845</wp:posOffset>
                </wp:positionV>
                <wp:extent cx="1915200" cy="565200"/>
                <wp:effectExtent l="0" t="0" r="27940" b="25400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5200" cy="5652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741FB" w:rsidRPr="006444E9" w:rsidRDefault="007741FB" w:rsidP="007741FB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741FB" w:rsidRPr="006444E9" w:rsidRDefault="007741FB" w:rsidP="007741FB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‧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72.35pt;width:150.8pt;height:44.5pt;z-index:251676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" filled="f" strokeweight="2pt">
                <v:stroke linestyle="thinThin"/>
                <v:textbox>
                  <w:txbxContent>
                    <w:p w:rsidR="007741FB" w:rsidRPr="006444E9" w:rsidRDefault="007741FB" w:rsidP="007741FB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741FB" w:rsidRPr="006444E9" w:rsidRDefault="007741FB" w:rsidP="007741FB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‧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7741FB" w:rsidRDefault="007741FB" w:rsidP="007741FB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7741FB" w:rsidRDefault="007741FB" w:rsidP="007741FB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7741FB" w:rsidRPr="00E7274F" w:rsidRDefault="007741FB" w:rsidP="007741FB">
      <w:pPr>
        <w:spacing w:afterLines="80" w:after="298"/>
        <w:jc w:val="center"/>
        <w:rPr>
          <w:rFonts w:ascii="華康中黑體" w:eastAsia="華康中黑體" w:hAnsi="標楷體"/>
          <w:sz w:val="40"/>
          <w:szCs w:val="40"/>
        </w:rPr>
      </w:pPr>
    </w:p>
    <w:p w:rsidR="007741FB" w:rsidRDefault="007741FB" w:rsidP="007741FB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44821CE" wp14:editId="3E45CA6E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DE024D">
      <w:pPr>
        <w:pStyle w:val="ab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B73AE5">
        <w:rPr>
          <w:rFonts w:hint="eastAsia"/>
          <w:sz w:val="28"/>
          <w:szCs w:val="28"/>
        </w:rPr>
        <w:t>85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F738CB" w:rsidRPr="00EA6B51" w:rsidRDefault="00F738CB" w:rsidP="00EA6B51">
      <w:pPr>
        <w:pStyle w:val="ac"/>
        <w:ind w:leftChars="49" w:left="769" w:hangingChars="270" w:hanging="651"/>
        <w:rPr>
          <w:sz w:val="23"/>
          <w:szCs w:val="23"/>
        </w:rPr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73163A" w:rsidRPr="00ED402D">
        <w:rPr>
          <w:rFonts w:hint="eastAsia"/>
        </w:rPr>
        <w:t>至</w:t>
      </w:r>
      <w:r w:rsidR="00EA6B51">
        <w:rPr>
          <w:rFonts w:hint="eastAsia"/>
        </w:rPr>
        <w:t>1</w:t>
      </w:r>
      <w:r w:rsidR="00B73AE5">
        <w:rPr>
          <w:rFonts w:hint="eastAsia"/>
        </w:rPr>
        <w:t>7</w:t>
      </w:r>
      <w:r w:rsidR="0073163A" w:rsidRPr="00ED402D">
        <w:rPr>
          <w:rFonts w:hint="eastAsia"/>
        </w:rPr>
        <w:t>題</w:t>
      </w:r>
      <w:r w:rsidR="00EA6B51">
        <w:rPr>
          <w:rFonts w:hint="eastAsia"/>
          <w:sz w:val="23"/>
          <w:szCs w:val="23"/>
        </w:rPr>
        <w:t>，含</w:t>
      </w:r>
      <w:r w:rsidR="00110C8F">
        <w:rPr>
          <w:rFonts w:hint="eastAsia"/>
          <w:sz w:val="23"/>
          <w:szCs w:val="23"/>
        </w:rPr>
        <w:t>單選題</w:t>
      </w:r>
      <w:r w:rsidR="00EA6B51">
        <w:rPr>
          <w:rFonts w:hint="eastAsia"/>
          <w:sz w:val="23"/>
          <w:szCs w:val="23"/>
        </w:rPr>
        <w:t>及多選題</w:t>
      </w:r>
      <w:r w:rsidR="00110C8F">
        <w:rPr>
          <w:rFonts w:hint="eastAsia"/>
          <w:sz w:val="23"/>
          <w:szCs w:val="23"/>
        </w:rPr>
        <w:t>，每題</w:t>
      </w:r>
      <w:r w:rsidR="00B73AE5">
        <w:rPr>
          <w:rFonts w:hint="eastAsia"/>
          <w:sz w:val="23"/>
          <w:szCs w:val="23"/>
        </w:rPr>
        <w:t>5</w:t>
      </w:r>
      <w:r w:rsidR="00110C8F">
        <w:rPr>
          <w:rFonts w:hint="eastAsia"/>
          <w:sz w:val="23"/>
          <w:szCs w:val="23"/>
        </w:rPr>
        <w:t>分</w:t>
      </w:r>
      <w:r w:rsidR="0073163A" w:rsidRPr="00ED402D">
        <w:rPr>
          <w:rFonts w:hint="eastAsia"/>
        </w:rPr>
        <w:t>。</w:t>
      </w:r>
    </w:p>
    <w:p w:rsidR="000D2DE5" w:rsidRDefault="00D32A5B" w:rsidP="00D32A5B">
      <w:pPr>
        <w:pStyle w:val="af0"/>
      </w:pPr>
      <w:r>
        <w:rPr>
          <w:rFonts w:hint="eastAsia"/>
        </w:rPr>
        <w:t>1.</w:t>
      </w:r>
      <w:r>
        <w:rPr>
          <w:rFonts w:hint="eastAsia"/>
        </w:rPr>
        <w:tab/>
      </w:r>
      <w:r w:rsidR="00B17DC4" w:rsidRPr="00D32A5B">
        <w:rPr>
          <w:rFonts w:hint="eastAsia"/>
        </w:rPr>
        <w:t>下列有關細胞學說發展的科學家，以及他們貢獻的配對，以下哪些正確？（應選</w:t>
      </w:r>
      <w:r w:rsidR="00B17DC4" w:rsidRPr="00D32A5B">
        <w:t>3</w:t>
      </w:r>
      <w:r w:rsidR="00B17DC4" w:rsidRPr="00D32A5B">
        <w:rPr>
          <w:rFonts w:hint="eastAsia"/>
        </w:rPr>
        <w:t>項）</w:t>
      </w:r>
    </w:p>
    <w:p w:rsidR="000D2DE5" w:rsidRDefault="00D32A5B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虎克以自製的顯微鏡看到了活的植物細胞細胞壁，並將之命名為「細胞，</w:t>
      </w:r>
      <w:r w:rsidR="00B17DC4" w:rsidRPr="00D32A5B">
        <w:t>cell</w:t>
      </w:r>
      <w:r w:rsidR="00B17DC4" w:rsidRPr="00D32A5B">
        <w:rPr>
          <w:rFonts w:hint="eastAsia"/>
        </w:rPr>
        <w:t>」</w:t>
      </w:r>
    </w:p>
    <w:p w:rsidR="000D2DE5" w:rsidRDefault="00D32A5B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雖然有多位科學家對細胞學的發展有貢獻，但僅有許旺、許來登兩人共同發表了細胞學說</w:t>
      </w:r>
    </w:p>
    <w:p w:rsidR="000D2DE5" w:rsidRDefault="00D32A5B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魏修提出「新細胞只能由原已存在的細胞經分裂而產生」，使細胞學說更加完善</w:t>
      </w:r>
    </w:p>
    <w:p w:rsidR="00290381" w:rsidRDefault="00D32A5B" w:rsidP="000D2DE5">
      <w:pPr>
        <w:pStyle w:val="af0"/>
        <w:ind w:leftChars="150" w:left="698" w:hangingChars="140" w:hanging="337"/>
        <w:rPr>
          <w:rFonts w:hint="eastAsia"/>
        </w:rPr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雷文霍克被人譽為微生物學之父</w:t>
      </w:r>
    </w:p>
    <w:p w:rsidR="00B73AE5" w:rsidRPr="00D32A5B" w:rsidRDefault="00D32A5B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290381">
        <w:rPr>
          <w:rFonts w:hint="eastAsia"/>
        </w:rPr>
        <w:tab/>
      </w:r>
      <w:bookmarkStart w:id="0" w:name="_GoBack"/>
      <w:bookmarkEnd w:id="0"/>
      <w:r w:rsidR="00B17DC4" w:rsidRPr="00D32A5B">
        <w:rPr>
          <w:rFonts w:hint="eastAsia"/>
        </w:rPr>
        <w:t>布朗發表了有關於細胞核的發現</w:t>
      </w:r>
    </w:p>
    <w:p w:rsidR="00B17DC4" w:rsidRPr="00D32A5B" w:rsidRDefault="00D32A5B" w:rsidP="00D32A5B">
      <w:pPr>
        <w:pStyle w:val="af0"/>
      </w:pPr>
      <w:r>
        <w:rPr>
          <w:rFonts w:hint="eastAsia"/>
          <w:noProof/>
        </w:rPr>
        <w:drawing>
          <wp:anchor distT="0" distB="0" distL="114300" distR="114300" simplePos="0" relativeHeight="251662848" behindDoc="0" locked="0" layoutInCell="1" allowOverlap="0" wp14:anchorId="2E8EBBEF" wp14:editId="34CC9791">
            <wp:simplePos x="0" y="0"/>
            <wp:positionH relativeFrom="column">
              <wp:align>right</wp:align>
            </wp:positionH>
            <wp:positionV relativeFrom="paragraph">
              <wp:posOffset>103505</wp:posOffset>
            </wp:positionV>
            <wp:extent cx="1904400" cy="1285200"/>
            <wp:effectExtent l="0" t="0" r="635" b="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4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.</w:t>
      </w:r>
      <w:r>
        <w:rPr>
          <w:rFonts w:hint="eastAsia"/>
        </w:rPr>
        <w:tab/>
      </w:r>
      <w:r w:rsidR="00B17DC4" w:rsidRPr="00D32A5B">
        <w:rPr>
          <w:rFonts w:hint="eastAsia"/>
        </w:rPr>
        <w:t>若將真核生物的呼吸作用過程簡化如附圖，數字代號表示反應過程、中文代號代表該反應未被標明的產物，下列哪些敘述正確？（應選</w:t>
      </w:r>
      <w:r>
        <w:t>2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>
        <w:rPr>
          <w:rFonts w:hint="eastAsia"/>
        </w:rPr>
        <w:t>①過程發生在細胞質，其他都發生在粒線體</w:t>
      </w:r>
      <w:r>
        <w:br/>
      </w:r>
      <w:r>
        <w:rPr>
          <w:rFonts w:hint="eastAsia"/>
        </w:rPr>
        <w:t>(B)</w:t>
      </w:r>
      <w:r w:rsidR="00B17DC4" w:rsidRPr="00D32A5B">
        <w:rPr>
          <w:rFonts w:hint="eastAsia"/>
        </w:rPr>
        <w:t>甲乙丙丁所涵蓋的物質中，都有</w:t>
      </w:r>
      <w:r w:rsidR="00B17DC4" w:rsidRPr="00D32A5B">
        <w:t>ATP</w:t>
      </w:r>
      <w:r>
        <w:br/>
      </w:r>
      <w:r>
        <w:rPr>
          <w:rFonts w:hint="eastAsia"/>
        </w:rPr>
        <w:t>(C)</w:t>
      </w:r>
      <w:r w:rsidR="00B17DC4" w:rsidRPr="00D32A5B">
        <w:rPr>
          <w:rFonts w:hint="eastAsia"/>
        </w:rPr>
        <w:t>僅甲與乙所含物質含有</w:t>
      </w:r>
      <w:r w:rsidR="00B17DC4" w:rsidRPr="00D32A5B">
        <w:t>ATP</w:t>
      </w:r>
      <w:r>
        <w:br/>
      </w:r>
      <w:r>
        <w:rPr>
          <w:rFonts w:hint="eastAsia"/>
        </w:rPr>
        <w:t>(D)</w:t>
      </w:r>
      <w:r>
        <w:rPr>
          <w:rFonts w:hint="eastAsia"/>
        </w:rPr>
        <w:t>乙與丁也含有二氧化碳</w:t>
      </w:r>
      <w:r>
        <w:br/>
      </w:r>
      <w:r>
        <w:rPr>
          <w:rFonts w:hint="eastAsia"/>
        </w:rPr>
        <w:t>(E)</w:t>
      </w:r>
      <w:r>
        <w:rPr>
          <w:rFonts w:hint="eastAsia"/>
        </w:rPr>
        <w:t>②</w:t>
      </w:r>
      <w:r w:rsidR="00B17DC4" w:rsidRPr="00D32A5B">
        <w:rPr>
          <w:rFonts w:hint="eastAsia"/>
        </w:rPr>
        <w:t>反應的過程需要氧氣，</w:t>
      </w:r>
      <w:r>
        <w:rPr>
          <w:rFonts w:hint="eastAsia"/>
        </w:rPr>
        <w:t>①③④反應不需要氧氣</w:t>
      </w:r>
    </w:p>
    <w:p w:rsidR="00B17DC4" w:rsidRPr="00D32A5B" w:rsidRDefault="000E5FE2" w:rsidP="00D32A5B">
      <w:pPr>
        <w:pStyle w:val="af0"/>
      </w:pPr>
      <w:r>
        <w:rPr>
          <w:rFonts w:hint="eastAsia"/>
        </w:rPr>
        <w:t>3.</w:t>
      </w:r>
      <w:r>
        <w:rPr>
          <w:rFonts w:hint="eastAsia"/>
        </w:rPr>
        <w:tab/>
      </w:r>
      <w:r w:rsidR="00B17DC4" w:rsidRPr="00D32A5B">
        <w:rPr>
          <w:rFonts w:hint="eastAsia"/>
        </w:rPr>
        <w:t>有關原核細胞和真核細胞比較的敘述，以下哪些正確？（應選</w:t>
      </w:r>
      <w:r w:rsidR="00B17DC4" w:rsidRPr="00D32A5B">
        <w:t>2</w:t>
      </w:r>
      <w:r w:rsidR="00B17DC4" w:rsidRPr="00D32A5B">
        <w:rPr>
          <w:rFonts w:hint="eastAsia"/>
        </w:rPr>
        <w:t>項）</w:t>
      </w:r>
    </w:p>
    <w:tbl>
      <w:tblPr>
        <w:tblStyle w:val="afb"/>
        <w:tblW w:w="0" w:type="auto"/>
        <w:tblInd w:w="500" w:type="dxa"/>
        <w:tblLook w:val="04A0" w:firstRow="1" w:lastRow="0" w:firstColumn="1" w:lastColumn="0" w:noHBand="0" w:noVBand="1"/>
      </w:tblPr>
      <w:tblGrid>
        <w:gridCol w:w="1596"/>
        <w:gridCol w:w="3052"/>
        <w:gridCol w:w="4493"/>
      </w:tblGrid>
      <w:tr w:rsidR="000E5FE2" w:rsidTr="00B81341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</w:p>
        </w:tc>
        <w:tc>
          <w:tcPr>
            <w:tcW w:w="3052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原核細胞</w:t>
            </w:r>
          </w:p>
        </w:tc>
        <w:tc>
          <w:tcPr>
            <w:tcW w:w="4493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細胞</w:t>
            </w:r>
          </w:p>
        </w:tc>
      </w:tr>
      <w:tr w:rsidR="000E5FE2" w:rsidTr="00B81341">
        <w:tc>
          <w:tcPr>
            <w:tcW w:w="1596" w:type="dxa"/>
          </w:tcPr>
          <w:p w:rsidR="000E5FE2" w:rsidRDefault="000E5FE2" w:rsidP="000E5FE2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A)</w:t>
            </w:r>
            <w:r w:rsidRPr="00D32A5B">
              <w:t>DNA</w:t>
            </w:r>
          </w:p>
        </w:tc>
        <w:tc>
          <w:tcPr>
            <w:tcW w:w="3052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線狀</w:t>
            </w:r>
          </w:p>
        </w:tc>
        <w:tc>
          <w:tcPr>
            <w:tcW w:w="4493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環狀</w:t>
            </w:r>
          </w:p>
        </w:tc>
      </w:tr>
      <w:tr w:rsidR="000E5FE2" w:rsidTr="00B81341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B)</w:t>
            </w:r>
            <w:r w:rsidRPr="00D32A5B">
              <w:rPr>
                <w:rFonts w:hint="eastAsia"/>
              </w:rPr>
              <w:t>膜狀胞器</w:t>
            </w:r>
          </w:p>
        </w:tc>
        <w:tc>
          <w:tcPr>
            <w:tcW w:w="3052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，如核糖體</w:t>
            </w:r>
          </w:p>
        </w:tc>
        <w:tc>
          <w:tcPr>
            <w:tcW w:w="4493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，如粒線體</w:t>
            </w:r>
          </w:p>
        </w:tc>
      </w:tr>
      <w:tr w:rsidR="000E5FE2" w:rsidTr="00B81341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C)</w:t>
            </w:r>
            <w:r w:rsidRPr="00D32A5B">
              <w:rPr>
                <w:rFonts w:hint="eastAsia"/>
              </w:rPr>
              <w:t>細胞壁</w:t>
            </w:r>
          </w:p>
        </w:tc>
        <w:tc>
          <w:tcPr>
            <w:tcW w:w="3052" w:type="dxa"/>
          </w:tcPr>
          <w:p w:rsidR="000E5FE2" w:rsidRDefault="000E5FE2" w:rsidP="00B81341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，由肽聚糖組成</w:t>
            </w:r>
          </w:p>
        </w:tc>
        <w:tc>
          <w:tcPr>
            <w:tcW w:w="4493" w:type="dxa"/>
          </w:tcPr>
          <w:p w:rsidR="000E5FE2" w:rsidRDefault="00B81341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些種類</w:t>
            </w:r>
            <w:r w:rsidR="000E5FE2" w:rsidRPr="00D32A5B">
              <w:rPr>
                <w:rFonts w:hint="eastAsia"/>
              </w:rPr>
              <w:t>有，由纖維素或幾丁質組成</w:t>
            </w:r>
          </w:p>
        </w:tc>
      </w:tr>
      <w:tr w:rsidR="000E5FE2" w:rsidTr="00B81341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D)</w:t>
            </w:r>
            <w:r w:rsidRPr="00D32A5B">
              <w:rPr>
                <w:rFonts w:hint="eastAsia"/>
              </w:rPr>
              <w:t>細胞分裂</w:t>
            </w:r>
          </w:p>
        </w:tc>
        <w:tc>
          <w:tcPr>
            <w:tcW w:w="3052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無紡錘絲的分裂生殖</w:t>
            </w:r>
          </w:p>
        </w:tc>
        <w:tc>
          <w:tcPr>
            <w:tcW w:w="4493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紡錘絲的有絲分裂或減數分裂</w:t>
            </w:r>
          </w:p>
        </w:tc>
      </w:tr>
      <w:tr w:rsidR="000E5FE2" w:rsidTr="00B81341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E)</w:t>
            </w:r>
            <w:r w:rsidRPr="00D32A5B">
              <w:rPr>
                <w:rFonts w:hint="eastAsia"/>
              </w:rPr>
              <w:t>例子</w:t>
            </w:r>
          </w:p>
        </w:tc>
        <w:tc>
          <w:tcPr>
            <w:tcW w:w="3052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酵母菌</w:t>
            </w:r>
          </w:p>
        </w:tc>
        <w:tc>
          <w:tcPr>
            <w:tcW w:w="4493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哺乳類</w:t>
            </w:r>
          </w:p>
        </w:tc>
      </w:tr>
    </w:tbl>
    <w:p w:rsidR="00B17DC4" w:rsidRPr="000E5FE2" w:rsidRDefault="000E5FE2" w:rsidP="00D32A5B">
      <w:pPr>
        <w:pStyle w:val="af0"/>
      </w:pPr>
      <w:r>
        <w:rPr>
          <w:rFonts w:hint="eastAsia"/>
        </w:rPr>
        <w:t>4.</w:t>
      </w:r>
      <w:r>
        <w:rPr>
          <w:rFonts w:hint="eastAsia"/>
        </w:rPr>
        <w:tab/>
      </w:r>
      <w:r w:rsidR="00B17DC4" w:rsidRPr="000E5FE2">
        <w:rPr>
          <w:rFonts w:hint="eastAsia"/>
        </w:rPr>
        <w:t>比較呼吸作用與光合作用的過程與位置，下列何者正確？</w:t>
      </w:r>
    </w:p>
    <w:tbl>
      <w:tblPr>
        <w:tblStyle w:val="afb"/>
        <w:tblW w:w="9435" w:type="dxa"/>
        <w:tblInd w:w="500" w:type="dxa"/>
        <w:tblLook w:val="04A0" w:firstRow="1" w:lastRow="0" w:firstColumn="1" w:lastColumn="0" w:noHBand="0" w:noVBand="1"/>
      </w:tblPr>
      <w:tblGrid>
        <w:gridCol w:w="770"/>
        <w:gridCol w:w="1694"/>
        <w:gridCol w:w="2772"/>
        <w:gridCol w:w="2491"/>
        <w:gridCol w:w="1708"/>
      </w:tblGrid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選項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反應種類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需要原料、能量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產出物質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發生位置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有氧呼吸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葡萄糖、氧氣、</w:t>
            </w:r>
            <w:r>
              <w:t>ADP, Pi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二氧化碳、水、</w:t>
            </w:r>
            <w:r w:rsidRPr="00D32A5B">
              <w:t>ATP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jc w:val="center"/>
            </w:pPr>
            <w:r w:rsidRPr="00D32A5B">
              <w:rPr>
                <w:rFonts w:hint="eastAsia"/>
              </w:rPr>
              <w:t>僅在粒線體內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光反應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水、光能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氧氣、</w:t>
            </w:r>
            <w:r w:rsidRPr="00D32A5B">
              <w:t>ATP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類囊體膜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酒精發酵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葡萄糖、氧氣、</w:t>
            </w:r>
            <w:r w:rsidRPr="00D32A5B">
              <w:t>ADP, Pi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乙醇、二氧化碳、</w:t>
            </w:r>
            <w:r w:rsidRPr="00D32A5B">
              <w:t>ATP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細胞質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乳酸發酵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葡萄糖、</w:t>
            </w:r>
            <w:r w:rsidRPr="00D32A5B">
              <w:t>ADP, Pi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乳酸、二氧化碳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細胞質</w:t>
            </w:r>
            <w:r>
              <w:br/>
            </w:r>
            <w:r w:rsidRPr="00D32A5B">
              <w:rPr>
                <w:rFonts w:hint="eastAsia"/>
              </w:rPr>
              <w:t>＋粒線體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固碳反應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二氧化碳、水、光能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氧氣、醣類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葉綠體基質</w:t>
            </w:r>
          </w:p>
        </w:tc>
      </w:tr>
    </w:tbl>
    <w:p w:rsidR="007741FB" w:rsidRDefault="007741FB">
      <w:pPr>
        <w:widowControl/>
        <w:jc w:val="left"/>
      </w:pPr>
      <w:r>
        <w:br w:type="page"/>
      </w:r>
    </w:p>
    <w:p w:rsidR="00B17DC4" w:rsidRPr="00D32A5B" w:rsidRDefault="00747274" w:rsidP="00D32A5B">
      <w:pPr>
        <w:pStyle w:val="af0"/>
      </w:pPr>
      <w:r>
        <w:rPr>
          <w:rFonts w:hint="eastAsia"/>
        </w:rPr>
        <w:lastRenderedPageBreak/>
        <w:t>5.</w:t>
      </w:r>
      <w:r>
        <w:rPr>
          <w:rFonts w:hint="eastAsia"/>
        </w:rPr>
        <w:tab/>
      </w:r>
      <w:r w:rsidR="00B81341">
        <w:rPr>
          <w:rFonts w:hint="eastAsia"/>
        </w:rPr>
        <w:tab/>
      </w:r>
      <w:r w:rsidR="00B17DC4" w:rsidRPr="00D32A5B">
        <w:rPr>
          <w:rFonts w:hint="eastAsia"/>
        </w:rPr>
        <w:t>某動物的染色體為雙</w:t>
      </w:r>
      <w:r>
        <w:rPr>
          <w:rFonts w:hint="eastAsia"/>
          <w:noProof/>
        </w:rPr>
        <w:drawing>
          <wp:anchor distT="0" distB="0" distL="114300" distR="114300" simplePos="0" relativeHeight="251664896" behindDoc="0" locked="0" layoutInCell="1" allowOverlap="1">
            <wp:simplePos x="2336800" y="4821555"/>
            <wp:positionH relativeFrom="column">
              <wp:align>right</wp:align>
            </wp:positionH>
            <wp:positionV relativeFrom="paragraph">
              <wp:posOffset>64770</wp:posOffset>
            </wp:positionV>
            <wp:extent cx="1267200" cy="1551600"/>
            <wp:effectExtent l="0" t="0" r="9525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7DC4" w:rsidRPr="00D32A5B">
        <w:rPr>
          <w:rFonts w:hint="eastAsia"/>
        </w:rPr>
        <w:t>套，在某組織中發現有些細胞呈現附圖的狀態，則以下敘述哪些是正確的？（應選</w:t>
      </w:r>
      <w:r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這些細胞正在進行減數分裂第一階段</w:t>
      </w:r>
      <w:r>
        <w:rPr>
          <w:rFonts w:hint="eastAsia"/>
        </w:rPr>
        <w:br/>
        <w:t>(B)</w:t>
      </w:r>
      <w:r w:rsidR="00B17DC4" w:rsidRPr="00D32A5B">
        <w:rPr>
          <w:rFonts w:hint="eastAsia"/>
        </w:rPr>
        <w:t>這些細胞正在進行有絲分裂</w:t>
      </w:r>
      <w:r>
        <w:rPr>
          <w:rFonts w:hint="eastAsia"/>
        </w:rPr>
        <w:br/>
        <w:t>(C)</w:t>
      </w:r>
      <w:r w:rsidR="00B17DC4" w:rsidRPr="00D32A5B">
        <w:rPr>
          <w:rFonts w:hint="eastAsia"/>
        </w:rPr>
        <w:t>此動物之體細胞具有</w:t>
      </w:r>
      <w:r>
        <w:t>6</w:t>
      </w:r>
      <w:r w:rsidR="00B17DC4" w:rsidRPr="00D32A5B">
        <w:rPr>
          <w:rFonts w:hint="eastAsia"/>
        </w:rPr>
        <w:t>條染色體</w:t>
      </w:r>
      <w:r>
        <w:rPr>
          <w:rFonts w:hint="eastAsia"/>
        </w:rPr>
        <w:br/>
        <w:t>(D)</w:t>
      </w:r>
      <w:r w:rsidR="00B17DC4" w:rsidRPr="00D32A5B">
        <w:rPr>
          <w:rFonts w:hint="eastAsia"/>
        </w:rPr>
        <w:t>此動物之精子具有</w:t>
      </w:r>
      <w:r w:rsidR="00B17DC4" w:rsidRPr="00D32A5B">
        <w:t>3</w:t>
      </w:r>
      <w:r w:rsidR="00B17DC4" w:rsidRPr="00D32A5B">
        <w:rPr>
          <w:rFonts w:hint="eastAsia"/>
        </w:rPr>
        <w:t>條染色體</w:t>
      </w:r>
      <w:r>
        <w:rPr>
          <w:rFonts w:hint="eastAsia"/>
        </w:rPr>
        <w:br/>
        <w:t>(E)</w:t>
      </w:r>
      <w:r w:rsidR="00B17DC4" w:rsidRPr="00D32A5B">
        <w:rPr>
          <w:rFonts w:hint="eastAsia"/>
        </w:rPr>
        <w:t>分裂期與間期都可以觀察到四分體</w:t>
      </w:r>
    </w:p>
    <w:p w:rsidR="00B17DC4" w:rsidRPr="00D32A5B" w:rsidRDefault="00747274" w:rsidP="00D32A5B">
      <w:pPr>
        <w:pStyle w:val="af0"/>
      </w:pPr>
      <w:r>
        <w:rPr>
          <w:rFonts w:hint="eastAsia"/>
        </w:rPr>
        <w:t>6.</w:t>
      </w:r>
      <w:r>
        <w:rPr>
          <w:rFonts w:hint="eastAsia"/>
        </w:rPr>
        <w:tab/>
      </w:r>
      <w:r w:rsidR="00B17DC4" w:rsidRPr="00D32A5B">
        <w:rPr>
          <w:rFonts w:hint="eastAsia"/>
        </w:rPr>
        <w:t>人體</w:t>
      </w:r>
      <w:r>
        <w:t>ABO</w:t>
      </w:r>
      <w:r w:rsidR="00B17DC4" w:rsidRPr="00D32A5B">
        <w:rPr>
          <w:rFonts w:hint="eastAsia"/>
        </w:rPr>
        <w:t>血型在遺傳過程中，哪些現象符合孟德爾所提出的遺傳模式？（應選</w:t>
      </w:r>
      <w:r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 xml:space="preserve">(A) </w:t>
      </w:r>
      <w:r w:rsidR="00B17DC4" w:rsidRPr="00747274">
        <w:rPr>
          <w:i/>
        </w:rPr>
        <w:t>I</w:t>
      </w:r>
      <w:r w:rsidR="00B17DC4" w:rsidRPr="00747274">
        <w:rPr>
          <w:vertAlign w:val="superscript"/>
        </w:rPr>
        <w:t>A</w:t>
      </w:r>
      <w:r w:rsidR="00B17DC4" w:rsidRPr="00D32A5B">
        <w:rPr>
          <w:rFonts w:hint="eastAsia"/>
        </w:rPr>
        <w:t>屬於顯性遺傳因子，</w:t>
      </w:r>
      <w:r w:rsidRPr="00747274">
        <w:rPr>
          <w:i/>
        </w:rPr>
        <w:t>i</w:t>
      </w:r>
      <w:r w:rsidR="00B17DC4" w:rsidRPr="00D32A5B">
        <w:rPr>
          <w:rFonts w:hint="eastAsia"/>
        </w:rPr>
        <w:t>屬於隱性遺傳因子</w:t>
      </w:r>
      <w:r w:rsidR="00D73DE1">
        <w:br/>
      </w:r>
      <w:r>
        <w:rPr>
          <w:rFonts w:hint="eastAsia"/>
        </w:rPr>
        <w:t xml:space="preserve">(B) 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="00B17DC4" w:rsidRPr="00D32A5B">
        <w:rPr>
          <w:rFonts w:hint="eastAsia"/>
        </w:rPr>
        <w:t>與</w:t>
      </w:r>
      <w:r w:rsidRPr="00747274">
        <w:rPr>
          <w:i/>
        </w:rPr>
        <w:t>I</w:t>
      </w:r>
      <w:r>
        <w:rPr>
          <w:rFonts w:hint="eastAsia"/>
          <w:vertAlign w:val="superscript"/>
        </w:rPr>
        <w:t>B</w:t>
      </w:r>
      <w:r w:rsidR="00B17DC4" w:rsidRPr="00D32A5B">
        <w:rPr>
          <w:rFonts w:hint="eastAsia"/>
        </w:rPr>
        <w:t>皆屬於顯性遺傳因子，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Pr="00747274">
        <w:rPr>
          <w:i/>
        </w:rPr>
        <w:t>I</w:t>
      </w:r>
      <w:r>
        <w:rPr>
          <w:rFonts w:hint="eastAsia"/>
          <w:vertAlign w:val="superscript"/>
        </w:rPr>
        <w:t>B</w:t>
      </w:r>
      <w:r w:rsidR="00B17DC4" w:rsidRPr="00D32A5B">
        <w:rPr>
          <w:rFonts w:hint="eastAsia"/>
        </w:rPr>
        <w:t>會表現出等顯性</w:t>
      </w:r>
      <w:r w:rsidR="00D73DE1">
        <w:br/>
      </w:r>
      <w:r>
        <w:rPr>
          <w:rFonts w:hint="eastAsia"/>
        </w:rPr>
        <w:t xml:space="preserve">(C) 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Pr="00747274">
        <w:rPr>
          <w:rFonts w:hint="eastAsia"/>
          <w:i/>
        </w:rPr>
        <w:t>i</w:t>
      </w:r>
      <w:r w:rsidR="00B17DC4" w:rsidRPr="00D32A5B">
        <w:rPr>
          <w:rFonts w:hint="eastAsia"/>
        </w:rPr>
        <w:t>個體與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Pr="00747274">
        <w:rPr>
          <w:rFonts w:hint="eastAsia"/>
          <w:i/>
        </w:rPr>
        <w:t>i</w:t>
      </w:r>
      <w:r w:rsidR="00B17DC4" w:rsidRPr="00D32A5B">
        <w:rPr>
          <w:rFonts w:hint="eastAsia"/>
        </w:rPr>
        <w:t>個體所生的子代中，有</w:t>
      </w:r>
      <w:r>
        <w:t>25%</w:t>
      </w:r>
      <w:r w:rsidR="00B17DC4" w:rsidRPr="00D32A5B">
        <w:rPr>
          <w:rFonts w:hint="eastAsia"/>
        </w:rPr>
        <w:t>可能為</w:t>
      </w:r>
      <w:r>
        <w:t>O</w:t>
      </w:r>
      <w:r w:rsidR="00B17DC4" w:rsidRPr="00D32A5B">
        <w:rPr>
          <w:rFonts w:hint="eastAsia"/>
        </w:rPr>
        <w:t>型血</w:t>
      </w:r>
      <w:r w:rsidR="00D73DE1">
        <w:br/>
      </w:r>
      <w:r>
        <w:rPr>
          <w:rFonts w:hint="eastAsia"/>
        </w:rPr>
        <w:t xml:space="preserve">(D) </w:t>
      </w:r>
      <w:r>
        <w:t>ABO</w:t>
      </w:r>
      <w:r w:rsidR="00B17DC4" w:rsidRPr="00D32A5B">
        <w:rPr>
          <w:rFonts w:hint="eastAsia"/>
        </w:rPr>
        <w:t>血型含有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="00B17DC4" w:rsidRPr="00D32A5B">
        <w:rPr>
          <w:rFonts w:hint="eastAsia"/>
        </w:rPr>
        <w:t>、</w:t>
      </w:r>
      <w:r w:rsidRPr="00747274">
        <w:rPr>
          <w:i/>
        </w:rPr>
        <w:t>I</w:t>
      </w:r>
      <w:r>
        <w:rPr>
          <w:rFonts w:hint="eastAsia"/>
          <w:vertAlign w:val="superscript"/>
        </w:rPr>
        <w:t>B</w:t>
      </w:r>
      <w:r w:rsidR="00B17DC4" w:rsidRPr="00D32A5B">
        <w:rPr>
          <w:rFonts w:hint="eastAsia"/>
        </w:rPr>
        <w:t>與</w:t>
      </w:r>
      <w:r w:rsidR="00B17DC4" w:rsidRPr="00747274">
        <w:rPr>
          <w:i/>
        </w:rPr>
        <w:t>i</w:t>
      </w:r>
      <w:r w:rsidR="00B17DC4" w:rsidRPr="00D32A5B">
        <w:rPr>
          <w:rFonts w:hint="eastAsia"/>
        </w:rPr>
        <w:t>三種遺傳因子</w:t>
      </w:r>
      <w:r w:rsidR="00D73DE1">
        <w:br/>
      </w:r>
      <w:r>
        <w:rPr>
          <w:rFonts w:hint="eastAsia"/>
        </w:rPr>
        <w:t xml:space="preserve">(E) </w:t>
      </w:r>
      <w:r w:rsidR="00B17DC4" w:rsidRPr="00747274">
        <w:rPr>
          <w:i/>
        </w:rPr>
        <w:t>I</w:t>
      </w:r>
      <w:r w:rsidR="00B17DC4" w:rsidRPr="00747274">
        <w:rPr>
          <w:vertAlign w:val="superscript"/>
        </w:rPr>
        <w:t>B</w:t>
      </w:r>
      <w:r w:rsidR="00B17DC4" w:rsidRPr="00747274">
        <w:rPr>
          <w:i/>
        </w:rPr>
        <w:t>i</w:t>
      </w:r>
      <w:r w:rsidR="00B17DC4" w:rsidRPr="00D32A5B">
        <w:rPr>
          <w:rFonts w:hint="eastAsia"/>
        </w:rPr>
        <w:t>個體所產生的配子，約有一半含</w:t>
      </w:r>
      <w:r w:rsidR="00B17DC4" w:rsidRPr="00747274">
        <w:rPr>
          <w:i/>
        </w:rPr>
        <w:t>I</w:t>
      </w:r>
      <w:r w:rsidR="00B17DC4" w:rsidRPr="00747274">
        <w:rPr>
          <w:vertAlign w:val="superscript"/>
        </w:rPr>
        <w:t>B</w:t>
      </w:r>
      <w:r w:rsidR="00B17DC4" w:rsidRPr="00D32A5B">
        <w:rPr>
          <w:rFonts w:hint="eastAsia"/>
        </w:rPr>
        <w:t>，另一半含</w:t>
      </w:r>
      <w:r w:rsidR="00B17DC4" w:rsidRPr="00747274">
        <w:rPr>
          <w:i/>
        </w:rPr>
        <w:t>i</w:t>
      </w:r>
    </w:p>
    <w:p w:rsidR="00B17DC4" w:rsidRDefault="00084927" w:rsidP="00D32A5B">
      <w:pPr>
        <w:pStyle w:val="af0"/>
      </w:pPr>
      <w:r>
        <w:rPr>
          <w:rFonts w:hint="eastAsia"/>
        </w:rPr>
        <w:t>7.</w:t>
      </w:r>
      <w:r>
        <w:rPr>
          <w:rFonts w:hint="eastAsia"/>
        </w:rPr>
        <w:tab/>
      </w:r>
      <w:r w:rsidR="00B17DC4" w:rsidRPr="00D32A5B">
        <w:rPr>
          <w:rFonts w:hint="eastAsia"/>
        </w:rPr>
        <w:t>某生從不同昆蟲的不同組織收集細胞，觀察細胞進行分裂時的狀態，並繪製成以下紀錄圖（每個紀錄圖都是來自不同昆蟲），哪一個紀錄圖最可能是卵巢的細胞？</w:t>
      </w:r>
    </w:p>
    <w:p w:rsidR="00084927" w:rsidRDefault="00084927" w:rsidP="00084927">
      <w:pPr>
        <w:pStyle w:val="af0"/>
        <w:ind w:leftChars="150" w:left="722"/>
      </w:pPr>
      <w:r>
        <w:rPr>
          <w:rFonts w:hint="eastAsia"/>
          <w:noProof/>
        </w:rPr>
        <w:drawing>
          <wp:inline distT="0" distB="0" distL="0" distR="0">
            <wp:extent cx="3314700" cy="1628775"/>
            <wp:effectExtent l="0" t="0" r="0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927" w:rsidRDefault="00084927" w:rsidP="00084927">
      <w:pPr>
        <w:pStyle w:val="af0"/>
      </w:pPr>
      <w:r>
        <w:rPr>
          <w:rFonts w:hint="eastAsia"/>
        </w:rPr>
        <w:tab/>
        <w:t>(A)</w:t>
      </w:r>
      <w:r w:rsidRPr="00084927">
        <w:rPr>
          <w:rFonts w:hint="eastAsia"/>
        </w:rPr>
        <w:t>甲</w:t>
      </w:r>
      <w:r>
        <w:rPr>
          <w:rFonts w:hint="eastAsia"/>
        </w:rPr>
        <w:t xml:space="preserve">  (B)</w:t>
      </w:r>
      <w:r w:rsidRPr="00084927">
        <w:rPr>
          <w:rFonts w:hint="eastAsia"/>
        </w:rPr>
        <w:t>乙</w:t>
      </w:r>
      <w:r>
        <w:rPr>
          <w:rFonts w:hint="eastAsia"/>
        </w:rPr>
        <w:t xml:space="preserve">  (C)</w:t>
      </w:r>
      <w:r w:rsidRPr="00084927">
        <w:rPr>
          <w:rFonts w:hint="eastAsia"/>
        </w:rPr>
        <w:t>丙</w:t>
      </w:r>
      <w:r>
        <w:rPr>
          <w:rFonts w:hint="eastAsia"/>
        </w:rPr>
        <w:t xml:space="preserve">  (D)</w:t>
      </w:r>
      <w:r w:rsidRPr="00084927">
        <w:rPr>
          <w:rFonts w:hint="eastAsia"/>
        </w:rPr>
        <w:t>丁</w:t>
      </w:r>
      <w:r>
        <w:rPr>
          <w:rFonts w:hint="eastAsia"/>
        </w:rPr>
        <w:t xml:space="preserve">  (E)</w:t>
      </w:r>
      <w:r w:rsidRPr="00084927">
        <w:rPr>
          <w:rFonts w:hint="eastAsia"/>
        </w:rPr>
        <w:t>以上皆非</w:t>
      </w:r>
    </w:p>
    <w:p w:rsidR="000D2DE5" w:rsidRDefault="00593E75" w:rsidP="00D32A5B">
      <w:pPr>
        <w:pStyle w:val="af0"/>
      </w:pPr>
      <w:r>
        <w:rPr>
          <w:rFonts w:hint="eastAsia"/>
        </w:rPr>
        <w:t>8.</w:t>
      </w:r>
      <w:r>
        <w:rPr>
          <w:rFonts w:hint="eastAsia"/>
        </w:rPr>
        <w:tab/>
      </w:r>
      <w:r w:rsidR="00B17DC4" w:rsidRPr="00D32A5B">
        <w:rPr>
          <w:rFonts w:hint="eastAsia"/>
        </w:rPr>
        <w:t>附圖為某家族的遺傳模式圖，此疾病有可能是哪些</w:t>
      </w:r>
      <w:r>
        <w:rPr>
          <w:rFonts w:hint="eastAsia"/>
          <w:noProof/>
        </w:rPr>
        <w:drawing>
          <wp:anchor distT="0" distB="0" distL="114300" distR="114300" simplePos="0" relativeHeight="251665920" behindDoc="0" locked="0" layoutInCell="1" allowOverlap="1">
            <wp:simplePos x="4243705" y="6306820"/>
            <wp:positionH relativeFrom="column">
              <wp:align>right</wp:align>
            </wp:positionH>
            <wp:positionV relativeFrom="paragraph">
              <wp:posOffset>97155</wp:posOffset>
            </wp:positionV>
            <wp:extent cx="1447200" cy="1249200"/>
            <wp:effectExtent l="0" t="0" r="635" b="8255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12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7DC4" w:rsidRPr="00D32A5B">
        <w:rPr>
          <w:rFonts w:hint="eastAsia"/>
        </w:rPr>
        <w:t>方式的遺傳？（應選</w:t>
      </w:r>
      <w:r>
        <w:t>3</w:t>
      </w:r>
      <w:r w:rsidR="00B17DC4" w:rsidRPr="00D32A5B">
        <w:rPr>
          <w:rFonts w:hint="eastAsia"/>
        </w:rPr>
        <w:t>項）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性染色體隱性遺傳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性染色體顯性遺傳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體染色體隱性遺傳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體染色體顯性遺傳</w:t>
      </w:r>
    </w:p>
    <w:p w:rsidR="007741FB" w:rsidRPr="00D32A5B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>
        <w:rPr>
          <w:rFonts w:hint="eastAsia"/>
        </w:rPr>
        <w:t>不完全顯性遺傳（中間型遺傳）</w:t>
      </w:r>
    </w:p>
    <w:p w:rsidR="000D2DE5" w:rsidRDefault="00593E75" w:rsidP="00D32A5B">
      <w:pPr>
        <w:pStyle w:val="af0"/>
      </w:pPr>
      <w:r>
        <w:rPr>
          <w:rFonts w:hint="eastAsia"/>
        </w:rPr>
        <w:t>9.</w:t>
      </w:r>
      <w:r>
        <w:rPr>
          <w:rFonts w:hint="eastAsia"/>
        </w:rPr>
        <w:tab/>
      </w:r>
      <w:r w:rsidR="00B17DC4" w:rsidRPr="00D32A5B">
        <w:rPr>
          <w:rFonts w:hint="eastAsia"/>
        </w:rPr>
        <w:t>某研究團隊發現了一種微生物，以下哪項資料可證明其為病毒而非細菌？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屬於一種單細胞生物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身體構造中沒有細胞核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體內發現含有</w:t>
      </w:r>
      <w:r w:rsidR="00B17DC4" w:rsidRPr="00D32A5B">
        <w:t>RNA</w:t>
      </w:r>
      <w:r w:rsidR="00B17DC4" w:rsidRPr="00D32A5B">
        <w:rPr>
          <w:rFonts w:hint="eastAsia"/>
        </w:rPr>
        <w:t>，但無</w:t>
      </w:r>
      <w:r w:rsidR="00B17DC4" w:rsidRPr="00D32A5B">
        <w:t>DNA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體表具有細胞壁，具保護功能</w:t>
      </w:r>
    </w:p>
    <w:p w:rsidR="00B17DC4" w:rsidRPr="00D32A5B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可進行發酵作用，產生</w:t>
      </w:r>
      <w:r w:rsidR="00B17DC4" w:rsidRPr="00D32A5B">
        <w:t>ATP</w:t>
      </w:r>
    </w:p>
    <w:p w:rsidR="007741FB" w:rsidRDefault="007741FB">
      <w:pPr>
        <w:widowControl/>
        <w:jc w:val="left"/>
      </w:pPr>
      <w:r>
        <w:br w:type="page"/>
      </w:r>
    </w:p>
    <w:p w:rsidR="000D2DE5" w:rsidRDefault="00593E75" w:rsidP="00D32A5B">
      <w:pPr>
        <w:pStyle w:val="af0"/>
      </w:pPr>
      <w:r>
        <w:rPr>
          <w:rFonts w:hint="eastAsia"/>
        </w:rPr>
        <w:t>10.</w:t>
      </w:r>
      <w:r>
        <w:rPr>
          <w:rFonts w:hint="eastAsia"/>
        </w:rPr>
        <w:tab/>
      </w:r>
      <w:r w:rsidR="00B17DC4" w:rsidRPr="00D32A5B">
        <w:rPr>
          <w:rFonts w:hint="eastAsia"/>
        </w:rPr>
        <w:t>真核生物細胞分裂期，依結果可將分裂過程分為有絲分裂與減數分裂，請問有絲分裂與減數分裂的差異下列何者正確？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僅有絲分裂會出現紡錘絲，減數分裂過程則無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有絲分裂發生細胞核分裂一次、減數分裂細胞核分裂兩次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有絲分裂在間期複製一次</w:t>
      </w:r>
      <w:r w:rsidR="00B17DC4" w:rsidRPr="00D32A5B">
        <w:t>DNA</w:t>
      </w:r>
      <w:r w:rsidR="00B17DC4" w:rsidRPr="00D32A5B">
        <w:rPr>
          <w:rFonts w:hint="eastAsia"/>
        </w:rPr>
        <w:t>，減數分裂在間期與兩次分裂期間各有一次</w:t>
      </w:r>
      <w:r>
        <w:t>DNA</w:t>
      </w:r>
      <w:r w:rsidR="00B17DC4" w:rsidRPr="00D32A5B">
        <w:rPr>
          <w:rFonts w:hint="eastAsia"/>
        </w:rPr>
        <w:t>複製</w:t>
      </w:r>
    </w:p>
    <w:p w:rsidR="000D2DE5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有絲分裂沒聯會，減數分裂在第二次減數分裂時會發生聯會</w:t>
      </w:r>
    </w:p>
    <w:p w:rsidR="00B17DC4" w:rsidRPr="00D32A5B" w:rsidRDefault="00593E75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>
        <w:rPr>
          <w:rFonts w:hint="eastAsia"/>
        </w:rPr>
        <w:t>有絲分裂過程可觀察到中心粒，減數分裂過程無法觀察到中心粒</w:t>
      </w:r>
    </w:p>
    <w:p w:rsidR="00B17DC4" w:rsidRDefault="00593E75" w:rsidP="00D32A5B">
      <w:pPr>
        <w:pStyle w:val="af0"/>
      </w:pPr>
      <w:r>
        <w:rPr>
          <w:rFonts w:hint="eastAsia"/>
        </w:rPr>
        <w:t>11.</w:t>
      </w:r>
      <w:r>
        <w:rPr>
          <w:rFonts w:hint="eastAsia"/>
        </w:rPr>
        <w:tab/>
      </w:r>
      <w:r w:rsidR="00B17DC4" w:rsidRPr="00D32A5B">
        <w:rPr>
          <w:rFonts w:hint="eastAsia"/>
        </w:rPr>
        <w:t>已知</w:t>
      </w:r>
      <w:r>
        <w:rPr>
          <w:rFonts w:hint="eastAsia"/>
          <w:noProof/>
        </w:rPr>
        <w:drawing>
          <wp:anchor distT="0" distB="0" distL="114300" distR="114300" simplePos="0" relativeHeight="251666944" behindDoc="0" locked="0" layoutInCell="1" allowOverlap="1">
            <wp:simplePos x="1257935" y="5728335"/>
            <wp:positionH relativeFrom="column">
              <wp:align>right</wp:align>
            </wp:positionH>
            <wp:positionV relativeFrom="paragraph">
              <wp:posOffset>17780</wp:posOffset>
            </wp:positionV>
            <wp:extent cx="2332800" cy="1411200"/>
            <wp:effectExtent l="0" t="0" r="0" b="0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800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7DC4" w:rsidRPr="00D32A5B">
        <w:rPr>
          <w:rFonts w:hint="eastAsia"/>
        </w:rPr>
        <w:t>乙</w:t>
      </w:r>
      <w:r>
        <w:rPr>
          <w:rFonts w:ascii="Cambria Math" w:hAnsi="Cambria Math" w:cs="Cambria Math"/>
        </w:rPr>
        <w:t>～</w:t>
      </w:r>
      <w:r w:rsidR="00B17DC4" w:rsidRPr="00D32A5B">
        <w:rPr>
          <w:rFonts w:hint="eastAsia"/>
        </w:rPr>
        <w:t>戊物種包含了企鵝、恆河鱷、暴龍與麻雀四種生物，則以下敘述哪些正確？（應選</w:t>
      </w:r>
      <w:r w:rsidR="00B17DC4" w:rsidRPr="00D32A5B"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戊物種應為暴龍</w:t>
      </w:r>
      <w:r>
        <w:br/>
      </w:r>
      <w:r>
        <w:rPr>
          <w:rFonts w:hint="eastAsia"/>
        </w:rPr>
        <w:t>(B)</w:t>
      </w:r>
      <w:r w:rsidR="00B17DC4" w:rsidRPr="00D32A5B">
        <w:rPr>
          <w:rFonts w:hint="eastAsia"/>
        </w:rPr>
        <w:t>乙物種應為暴龍</w:t>
      </w:r>
      <w:r>
        <w:rPr>
          <w:rFonts w:hint="eastAsia"/>
        </w:rPr>
        <w:br/>
        <w:t>(C)</w:t>
      </w:r>
      <w:r w:rsidR="00B17DC4" w:rsidRPr="00D32A5B">
        <w:rPr>
          <w:rFonts w:hint="eastAsia"/>
        </w:rPr>
        <w:t>甲物種可能為臺灣獼猴</w:t>
      </w:r>
      <w:r>
        <w:br/>
      </w:r>
      <w:r>
        <w:rPr>
          <w:rFonts w:hint="eastAsia"/>
        </w:rPr>
        <w:t>(D)</w:t>
      </w:r>
      <w:r w:rsidR="00B17DC4" w:rsidRPr="00D32A5B">
        <w:rPr>
          <w:rFonts w:hint="eastAsia"/>
        </w:rPr>
        <w:t>甲物種可能為臺北樹蛙</w:t>
      </w:r>
      <w:r>
        <w:br/>
      </w:r>
      <w:r>
        <w:rPr>
          <w:rFonts w:hint="eastAsia"/>
        </w:rPr>
        <w:t>(E)</w:t>
      </w:r>
      <w:r w:rsidR="00B17DC4" w:rsidRPr="00D32A5B">
        <w:rPr>
          <w:rFonts w:hint="eastAsia"/>
        </w:rPr>
        <w:t>丁物種應為恆河鱷</w:t>
      </w:r>
    </w:p>
    <w:p w:rsidR="00B17DC4" w:rsidRPr="00D32A5B" w:rsidRDefault="007F6FAB" w:rsidP="00D32A5B">
      <w:pPr>
        <w:pStyle w:val="af0"/>
      </w:pPr>
      <w:r>
        <w:rPr>
          <w:rFonts w:hint="eastAsia"/>
        </w:rPr>
        <w:t>12.</w:t>
      </w:r>
      <w:r>
        <w:rPr>
          <w:rFonts w:hint="eastAsia"/>
        </w:rPr>
        <w:tab/>
      </w:r>
      <w:r w:rsidR="00B17DC4" w:rsidRPr="00D32A5B">
        <w:rPr>
          <w:rFonts w:hint="eastAsia"/>
        </w:rPr>
        <w:t>聯合國提出了</w:t>
      </w:r>
      <w:r w:rsidR="00B17DC4" w:rsidRPr="00D32A5B">
        <w:t xml:space="preserve">17 </w:t>
      </w:r>
      <w:r w:rsidR="00B17DC4" w:rsidRPr="00D32A5B">
        <w:rPr>
          <w:rFonts w:hint="eastAsia"/>
        </w:rPr>
        <w:t>項永續發展目標</w:t>
      </w:r>
      <w:r w:rsidR="00B17DC4" w:rsidRPr="00D32A5B">
        <w:t>(SDGs)</w:t>
      </w:r>
      <w:r w:rsidR="00B17DC4" w:rsidRPr="00D32A5B">
        <w:rPr>
          <w:rFonts w:hint="eastAsia"/>
        </w:rPr>
        <w:t>，其中一項為「可負擔的潔淨能源」，內容之一是期望在</w:t>
      </w:r>
      <w:r w:rsidR="00B17DC4" w:rsidRPr="00D32A5B">
        <w:t xml:space="preserve">2030 </w:t>
      </w:r>
      <w:r w:rsidR="00B17DC4" w:rsidRPr="00D32A5B">
        <w:rPr>
          <w:rFonts w:hint="eastAsia"/>
        </w:rPr>
        <w:t>年提高全球再生能源的共享，而臺灣目前也往再生能源的發展努力。在下列臺灣發展的再生能源項目中，哪些描述符合科學或現在臺灣發展再生能源的現況？（應選</w:t>
      </w:r>
      <w:r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臺灣目前已開始商業運轉的再生能源主要項目為太陽能與風電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在臺灣架設太陽能板，太陽能板面向西方發電效率最高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地熱發電是臺灣現階段正在開發的再生能源之一</w:t>
      </w:r>
      <w:r>
        <w:rPr>
          <w:rFonts w:hint="eastAsia"/>
        </w:rPr>
        <w:t xml:space="preserve">  (D)</w:t>
      </w:r>
      <w:r w:rsidR="00B17DC4" w:rsidRPr="00D32A5B">
        <w:rPr>
          <w:rFonts w:hint="eastAsia"/>
        </w:rPr>
        <w:t>臺灣西部平原（如彰化、雲林）屬於地熱資源豐富的區域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假設北部地區與南部地區太陽能板架設面積皆相同，則南部全年太陽能發電量應大於北部</w:t>
      </w:r>
    </w:p>
    <w:p w:rsidR="000D2DE5" w:rsidRDefault="007F6FAB" w:rsidP="00D32A5B">
      <w:pPr>
        <w:pStyle w:val="af0"/>
      </w:pPr>
      <w:r>
        <w:rPr>
          <w:rFonts w:hint="eastAsia"/>
        </w:rPr>
        <w:t>13.</w:t>
      </w:r>
      <w:r>
        <w:rPr>
          <w:rFonts w:hint="eastAsia"/>
        </w:rPr>
        <w:tab/>
      </w:r>
      <w:r w:rsidR="00B17DC4" w:rsidRPr="00D32A5B">
        <w:rPr>
          <w:rFonts w:hint="eastAsia"/>
        </w:rPr>
        <w:t>臺南有一地區密集噴灑滅蚊殺蟲劑，使此地斑蚊族群數量減少</w:t>
      </w:r>
      <w:r w:rsidR="00B17DC4" w:rsidRPr="00D32A5B">
        <w:t>99</w:t>
      </w:r>
      <w:r w:rsidR="00B17DC4" w:rsidRPr="00D32A5B">
        <w:rPr>
          <w:rFonts w:hint="eastAsia"/>
        </w:rPr>
        <w:t>％，但是一年之後，防疫單位調查，該族群又恢復到原來的數量。再次噴灑此殺蟲劑，只消滅了</w:t>
      </w:r>
      <w:r w:rsidR="00B17DC4" w:rsidRPr="00D32A5B">
        <w:t>20</w:t>
      </w:r>
      <w:r w:rsidR="00B17DC4" w:rsidRPr="00D32A5B">
        <w:rPr>
          <w:rFonts w:hint="eastAsia"/>
        </w:rPr>
        <w:t>％的斑蚊族群數量。下列相關敘述哪些正確？（應選</w:t>
      </w:r>
      <w:r>
        <w:t>2</w:t>
      </w:r>
      <w:r w:rsidR="00B17DC4" w:rsidRPr="00D32A5B">
        <w:rPr>
          <w:rFonts w:hint="eastAsia"/>
        </w:rPr>
        <w:t>項）</w:t>
      </w:r>
    </w:p>
    <w:p w:rsidR="000D2DE5" w:rsidRDefault="007F6FAB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>
        <w:rPr>
          <w:rFonts w:hint="eastAsia"/>
        </w:rPr>
        <w:t>抗此殺蟲劑的突變基因早就存在斑蚊的族群中</w:t>
      </w:r>
    </w:p>
    <w:p w:rsidR="000D2DE5" w:rsidRDefault="007F6FAB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>
        <w:rPr>
          <w:rFonts w:hint="eastAsia"/>
        </w:rPr>
        <w:t>在原來族群中，抗此殺蟲劑的基因很少</w:t>
      </w:r>
    </w:p>
    <w:p w:rsidR="000D2DE5" w:rsidRDefault="007F6FAB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>
        <w:rPr>
          <w:rFonts w:hint="eastAsia"/>
        </w:rPr>
        <w:t>殺蟲劑造成斑蚊產生突變基因</w:t>
      </w:r>
    </w:p>
    <w:p w:rsidR="000D2DE5" w:rsidRDefault="007F6FAB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>
        <w:rPr>
          <w:rFonts w:hint="eastAsia"/>
        </w:rPr>
        <w:t>斑蚊身體累積的殺蟲劑增加了自身的抗藥性</w:t>
      </w:r>
    </w:p>
    <w:p w:rsidR="00B17DC4" w:rsidRPr="00D32A5B" w:rsidRDefault="007F6FAB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此殺蟲劑對蚊子的演化沒有作用</w:t>
      </w:r>
    </w:p>
    <w:p w:rsidR="007F6FAB" w:rsidRPr="000C799A" w:rsidRDefault="007F6FAB" w:rsidP="007F6FAB">
      <w:pPr>
        <w:pStyle w:val="af0"/>
        <w:rPr>
          <w:u w:val="single"/>
        </w:rPr>
      </w:pPr>
      <w:r>
        <w:rPr>
          <w:rFonts w:hint="eastAsia"/>
          <w:u w:val="single"/>
        </w:rPr>
        <w:t>14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15</w:t>
      </w:r>
      <w:r w:rsidRPr="000C799A">
        <w:rPr>
          <w:rFonts w:hint="eastAsia"/>
          <w:u w:val="single"/>
        </w:rPr>
        <w:t>題為題組</w:t>
      </w:r>
    </w:p>
    <w:p w:rsidR="00B17DC4" w:rsidRPr="00D32A5B" w:rsidRDefault="007F6FAB" w:rsidP="00D73DE1">
      <w:pPr>
        <w:pStyle w:val="af0"/>
        <w:tabs>
          <w:tab w:val="left" w:pos="3542"/>
        </w:tabs>
      </w:pPr>
      <w:r>
        <w:rPr>
          <w:rFonts w:hint="eastAsia"/>
        </w:rPr>
        <w:t>14.</w:t>
      </w:r>
      <w:r>
        <w:rPr>
          <w:rFonts w:hint="eastAsia"/>
        </w:rPr>
        <w:tab/>
      </w:r>
      <w:r w:rsidR="00B17DC4" w:rsidRPr="00D32A5B">
        <w:rPr>
          <w:rFonts w:hint="eastAsia"/>
        </w:rPr>
        <w:t>如果轉殖進入目標生物細胞內的一段雙股</w:t>
      </w: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3727450" y="7783830"/>
            <wp:positionH relativeFrom="column">
              <wp:align>right</wp:align>
            </wp:positionH>
            <wp:positionV relativeFrom="paragraph">
              <wp:posOffset>75565</wp:posOffset>
            </wp:positionV>
            <wp:extent cx="1944000" cy="306000"/>
            <wp:effectExtent l="0" t="0" r="0" b="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30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DNA</w:t>
      </w:r>
      <w:r w:rsidR="00B17DC4" w:rsidRPr="00D32A5B">
        <w:rPr>
          <w:rFonts w:hint="eastAsia"/>
        </w:rPr>
        <w:t>如附圖，且已知雙股</w:t>
      </w:r>
      <w:r w:rsidR="00B17DC4" w:rsidRPr="00D32A5B">
        <w:t xml:space="preserve">DNA </w:t>
      </w:r>
      <w:r w:rsidR="00B17DC4" w:rsidRPr="00D32A5B">
        <w:rPr>
          <w:rFonts w:hint="eastAsia"/>
        </w:rPr>
        <w:t>只有乙股會被用來合成出</w:t>
      </w:r>
      <w:r w:rsidR="00B17DC4" w:rsidRPr="00D32A5B">
        <w:t>RNA</w:t>
      </w:r>
      <w:r w:rsidR="00B17DC4" w:rsidRPr="00D32A5B">
        <w:rPr>
          <w:rFonts w:hint="eastAsia"/>
        </w:rPr>
        <w:t>，所得到的</w:t>
      </w:r>
      <w:r>
        <w:t>RNA</w:t>
      </w:r>
      <w:r w:rsidR="00B17DC4" w:rsidRPr="00D32A5B">
        <w:rPr>
          <w:rFonts w:hint="eastAsia"/>
        </w:rPr>
        <w:t>為下列何者？</w:t>
      </w:r>
      <w:r>
        <w:rPr>
          <w:rFonts w:hint="eastAsia"/>
        </w:rPr>
        <w:br/>
        <w:t>(A)</w:t>
      </w:r>
      <w:r w:rsidR="00B17DC4" w:rsidRPr="00D32A5B">
        <w:t xml:space="preserve"> CTAAGTATTCGATAC</w:t>
      </w:r>
      <w:r w:rsidR="00D73DE1">
        <w:rPr>
          <w:rFonts w:hint="eastAsia"/>
        </w:rPr>
        <w:tab/>
      </w:r>
      <w:r>
        <w:rPr>
          <w:rFonts w:hint="eastAsia"/>
        </w:rPr>
        <w:t>(B)</w:t>
      </w:r>
      <w:r w:rsidR="00B17DC4" w:rsidRPr="00D32A5B">
        <w:t xml:space="preserve"> GATTCATAAGCTATG</w:t>
      </w:r>
      <w:r>
        <w:rPr>
          <w:rFonts w:hint="eastAsia"/>
        </w:rPr>
        <w:t xml:space="preserve">  </w:t>
      </w:r>
      <w:r w:rsidR="00D73DE1">
        <w:rPr>
          <w:rFonts w:hint="eastAsia"/>
        </w:rPr>
        <w:t xml:space="preserve">  </w:t>
      </w:r>
      <w:r>
        <w:rPr>
          <w:rFonts w:hint="eastAsia"/>
        </w:rPr>
        <w:t>(C)</w:t>
      </w:r>
      <w:r w:rsidR="00B17DC4" w:rsidRPr="00D32A5B">
        <w:t xml:space="preserve"> GAUUCAUAAGCUAUG</w:t>
      </w:r>
      <w:r>
        <w:rPr>
          <w:rFonts w:hint="eastAsia"/>
        </w:rPr>
        <w:br/>
        <w:t>(D)</w:t>
      </w:r>
      <w:r w:rsidR="00B17DC4" w:rsidRPr="00D32A5B">
        <w:t xml:space="preserve"> CUAAGUAUUCGAUAC</w:t>
      </w:r>
      <w:r w:rsidR="00D73DE1">
        <w:tab/>
      </w:r>
      <w:r>
        <w:rPr>
          <w:rFonts w:hint="eastAsia"/>
        </w:rPr>
        <w:t>(E)</w:t>
      </w:r>
      <w:r w:rsidR="00B17DC4" w:rsidRPr="00D32A5B">
        <w:t xml:space="preserve"> GUTTCUTUUGCTUTG</w:t>
      </w:r>
    </w:p>
    <w:p w:rsidR="000624BC" w:rsidRDefault="000624BC">
      <w:pPr>
        <w:widowControl/>
        <w:jc w:val="left"/>
      </w:pPr>
      <w:r>
        <w:br w:type="page"/>
      </w:r>
    </w:p>
    <w:p w:rsidR="00B17DC4" w:rsidRDefault="007F6FAB" w:rsidP="00D32A5B">
      <w:pPr>
        <w:pStyle w:val="af0"/>
      </w:pPr>
      <w:r>
        <w:rPr>
          <w:rFonts w:hint="eastAsia"/>
        </w:rPr>
        <w:t>15.</w:t>
      </w:r>
      <w:r>
        <w:rPr>
          <w:rFonts w:hint="eastAsia"/>
        </w:rPr>
        <w:tab/>
      </w:r>
      <w:r w:rsidR="00B17DC4" w:rsidRPr="00D32A5B">
        <w:rPr>
          <w:rFonts w:hint="eastAsia"/>
        </w:rPr>
        <w:t>承上題，經過多年的研究，我們了解轉譯過程中</w:t>
      </w:r>
      <w:r w:rsidR="00B17DC4" w:rsidRPr="00D32A5B">
        <w:t xml:space="preserve">RNA </w:t>
      </w:r>
      <w:r w:rsidR="00B17DC4" w:rsidRPr="00D32A5B">
        <w:rPr>
          <w:rFonts w:hint="eastAsia"/>
        </w:rPr>
        <w:t>上所攜帶的含氮鹼基轉換成胺基酸時對應的密碼子表如附圖，則我們將會獲得什麼樣的胺基酸排序順序？</w:t>
      </w:r>
    </w:p>
    <w:p w:rsidR="007F6FAB" w:rsidRPr="007F6FAB" w:rsidRDefault="007F6FAB" w:rsidP="000624BC">
      <w:pPr>
        <w:pStyle w:val="af0"/>
        <w:snapToGrid w:val="0"/>
        <w:ind w:leftChars="150" w:left="722"/>
        <w:jc w:val="left"/>
      </w:pPr>
      <w:r>
        <w:rPr>
          <w:rFonts w:hint="eastAsia"/>
          <w:noProof/>
        </w:rPr>
        <w:drawing>
          <wp:inline distT="0" distB="0" distL="0" distR="0">
            <wp:extent cx="5792400" cy="2851200"/>
            <wp:effectExtent l="0" t="0" r="0" b="635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2400" cy="28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DE5" w:rsidRDefault="007F6FAB" w:rsidP="000D2DE5">
      <w:pPr>
        <w:pStyle w:val="af0"/>
        <w:tabs>
          <w:tab w:val="left" w:pos="5124"/>
        </w:tabs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白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 w:rsidR="00B17DC4" w:rsidRPr="00D32A5B">
        <w:rPr>
          <w:rFonts w:hint="eastAsia"/>
        </w:rPr>
        <w:t>異白胺酸</w:t>
      </w:r>
      <w:r>
        <w:t>-</w:t>
      </w:r>
      <w:r w:rsidR="00B17DC4" w:rsidRPr="00D32A5B">
        <w:rPr>
          <w:rFonts w:hint="eastAsia"/>
        </w:rPr>
        <w:t>精胺酸</w:t>
      </w:r>
      <w:r>
        <w:t>-</w:t>
      </w:r>
      <w:r w:rsidR="00B17DC4" w:rsidRPr="00D32A5B">
        <w:rPr>
          <w:rFonts w:hint="eastAsia"/>
        </w:rPr>
        <w:t>酪胺酸</w:t>
      </w:r>
    </w:p>
    <w:p w:rsidR="000D2DE5" w:rsidRDefault="007F6FAB" w:rsidP="000D2DE5">
      <w:pPr>
        <w:pStyle w:val="af0"/>
        <w:tabs>
          <w:tab w:val="left" w:pos="5124"/>
        </w:tabs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天門冬酸</w:t>
      </w:r>
      <w:r>
        <w:t>-</w:t>
      </w:r>
      <w:r>
        <w:rPr>
          <w:rFonts w:hint="eastAsia"/>
        </w:rPr>
        <w:t>絲胺酸</w:t>
      </w:r>
    </w:p>
    <w:p w:rsidR="000D2DE5" w:rsidRDefault="007F6FAB" w:rsidP="000D2DE5">
      <w:pPr>
        <w:pStyle w:val="af0"/>
        <w:tabs>
          <w:tab w:val="left" w:pos="5124"/>
        </w:tabs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組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>
        <w:rPr>
          <w:rFonts w:hint="eastAsia"/>
        </w:rPr>
        <w:t>白胺酸</w:t>
      </w:r>
    </w:p>
    <w:p w:rsidR="000D2DE5" w:rsidRDefault="007F6FAB" w:rsidP="000D2DE5">
      <w:pPr>
        <w:pStyle w:val="af0"/>
        <w:tabs>
          <w:tab w:val="left" w:pos="5124"/>
        </w:tabs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麩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 w:rsidR="00B17DC4" w:rsidRPr="00D32A5B">
        <w:rPr>
          <w:rFonts w:hint="eastAsia"/>
        </w:rPr>
        <w:t>天門冬酸</w:t>
      </w:r>
      <w:r>
        <w:t>-</w:t>
      </w:r>
      <w:r>
        <w:rPr>
          <w:rFonts w:hint="eastAsia"/>
        </w:rPr>
        <w:t>酥胺酸</w:t>
      </w:r>
    </w:p>
    <w:p w:rsidR="00B17DC4" w:rsidRPr="00D32A5B" w:rsidRDefault="007F6FAB" w:rsidP="000D2DE5">
      <w:pPr>
        <w:pStyle w:val="af0"/>
        <w:tabs>
          <w:tab w:val="left" w:pos="5124"/>
        </w:tabs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酪胺酸</w:t>
      </w:r>
      <w:r>
        <w:t>-</w:t>
      </w:r>
      <w:r w:rsidR="00B17DC4" w:rsidRPr="00D32A5B">
        <w:rPr>
          <w:rFonts w:hint="eastAsia"/>
        </w:rPr>
        <w:t>精胺酸</w:t>
      </w:r>
      <w:r>
        <w:t>-</w:t>
      </w:r>
      <w:r w:rsidR="00B17DC4" w:rsidRPr="00D32A5B">
        <w:rPr>
          <w:rFonts w:hint="eastAsia"/>
        </w:rPr>
        <w:t>異白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>
        <w:rPr>
          <w:rFonts w:hint="eastAsia"/>
        </w:rPr>
        <w:t>白胺酸</w:t>
      </w:r>
    </w:p>
    <w:p w:rsidR="002656FB" w:rsidRPr="000C799A" w:rsidRDefault="002656FB" w:rsidP="002656FB">
      <w:pPr>
        <w:pStyle w:val="af0"/>
        <w:rPr>
          <w:u w:val="single"/>
        </w:rPr>
      </w:pPr>
      <w:r>
        <w:rPr>
          <w:rFonts w:hint="eastAsia"/>
          <w:u w:val="single"/>
        </w:rPr>
        <w:t>16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17</w:t>
      </w:r>
      <w:r w:rsidRPr="000C799A">
        <w:rPr>
          <w:rFonts w:hint="eastAsia"/>
          <w:u w:val="single"/>
        </w:rPr>
        <w:t>題為題組</w:t>
      </w:r>
    </w:p>
    <w:p w:rsidR="00B17DC4" w:rsidRPr="00D32A5B" w:rsidRDefault="00B17DC4" w:rsidP="002656FB">
      <w:pPr>
        <w:pStyle w:val="af0"/>
        <w:spacing w:afterLines="20" w:after="78"/>
        <w:ind w:left="0" w:firstLineChars="200" w:firstLine="482"/>
      </w:pPr>
      <w:r w:rsidRPr="00D32A5B">
        <w:rPr>
          <w:rFonts w:hint="eastAsia"/>
        </w:rPr>
        <w:t>研究者發現某植物的花色由深至淺有深紅、紅色、淺紅、粉紅、白色五種表徵，調查某樣區中各種花色表徵的個體數量，結果如附表，請依此表與習得的知識回答下列問題。</w:t>
      </w:r>
    </w:p>
    <w:tbl>
      <w:tblPr>
        <w:tblStyle w:val="afb"/>
        <w:tblW w:w="0" w:type="auto"/>
        <w:tblInd w:w="108" w:type="dxa"/>
        <w:tblLook w:val="04A0" w:firstRow="1" w:lastRow="0" w:firstColumn="1" w:lastColumn="0" w:noHBand="0" w:noVBand="1"/>
      </w:tblPr>
      <w:tblGrid>
        <w:gridCol w:w="1602"/>
        <w:gridCol w:w="1603"/>
        <w:gridCol w:w="1603"/>
        <w:gridCol w:w="1603"/>
        <w:gridCol w:w="1603"/>
        <w:gridCol w:w="1603"/>
      </w:tblGrid>
      <w:tr w:rsidR="002656FB" w:rsidTr="002656FB">
        <w:tc>
          <w:tcPr>
            <w:tcW w:w="1602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表徵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深紅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紅色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淺紅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粉紅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白色</w:t>
            </w:r>
          </w:p>
        </w:tc>
      </w:tr>
      <w:tr w:rsidR="002656FB" w:rsidTr="002656FB">
        <w:tc>
          <w:tcPr>
            <w:tcW w:w="1602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個體數量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42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61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39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17</w:t>
            </w:r>
          </w:p>
        </w:tc>
      </w:tr>
    </w:tbl>
    <w:p w:rsidR="000D2DE5" w:rsidRDefault="002656FB" w:rsidP="002656FB">
      <w:pPr>
        <w:pStyle w:val="af0"/>
        <w:spacing w:beforeLines="20" w:before="78"/>
      </w:pPr>
      <w:r>
        <w:rPr>
          <w:rFonts w:hint="eastAsia"/>
        </w:rPr>
        <w:t>16.</w:t>
      </w:r>
      <w:r>
        <w:rPr>
          <w:rFonts w:hint="eastAsia"/>
        </w:rPr>
        <w:tab/>
      </w:r>
      <w:r w:rsidR="00B17DC4" w:rsidRPr="00D32A5B">
        <w:rPr>
          <w:rFonts w:hint="eastAsia"/>
        </w:rPr>
        <w:t>此植物花色的遺傳模式，最可能是以下何者？</w:t>
      </w:r>
    </w:p>
    <w:p w:rsidR="000D2DE5" w:rsidRDefault="002656FB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顯隱性</w:t>
      </w:r>
    </w:p>
    <w:p w:rsidR="000D2DE5" w:rsidRDefault="002656FB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半顯性</w:t>
      </w:r>
    </w:p>
    <w:p w:rsidR="000D2DE5" w:rsidRDefault="002656FB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複等位基因</w:t>
      </w:r>
    </w:p>
    <w:p w:rsidR="000D2DE5" w:rsidRDefault="002656FB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多基因遺傳</w:t>
      </w:r>
    </w:p>
    <w:p w:rsidR="00B17DC4" w:rsidRPr="00D32A5B" w:rsidRDefault="002656FB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性聯遺傳</w:t>
      </w:r>
    </w:p>
    <w:p w:rsidR="000D2DE5" w:rsidRDefault="002656FB" w:rsidP="00D73DE1">
      <w:pPr>
        <w:pStyle w:val="af0"/>
        <w:tabs>
          <w:tab w:val="left" w:pos="4032"/>
        </w:tabs>
      </w:pPr>
      <w:r>
        <w:rPr>
          <w:rFonts w:hint="eastAsia"/>
        </w:rPr>
        <w:t>17.</w:t>
      </w:r>
      <w:r>
        <w:rPr>
          <w:rFonts w:hint="eastAsia"/>
        </w:rPr>
        <w:tab/>
      </w:r>
      <w:r w:rsidR="00B17DC4" w:rsidRPr="00D32A5B">
        <w:rPr>
          <w:rFonts w:hint="eastAsia"/>
        </w:rPr>
        <w:t>研究者發現該植物的花色是由</w:t>
      </w:r>
      <w:r>
        <w:rPr>
          <w:i/>
        </w:rPr>
        <w:t>A/a</w:t>
      </w:r>
      <w:r w:rsidR="00B17DC4" w:rsidRPr="00D32A5B">
        <w:rPr>
          <w:rFonts w:hint="eastAsia"/>
        </w:rPr>
        <w:t>與</w:t>
      </w:r>
      <w:r w:rsidR="00B17DC4" w:rsidRPr="002656FB">
        <w:rPr>
          <w:i/>
        </w:rPr>
        <w:t>B/b</w:t>
      </w:r>
      <w:r w:rsidR="00B17DC4" w:rsidRPr="00D32A5B">
        <w:rPr>
          <w:rFonts w:hint="eastAsia"/>
        </w:rPr>
        <w:t>兩種基因所決定，且</w:t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的表徵為深紅花色，則以下描述哪些正確？（應選</w:t>
      </w:r>
      <w:r>
        <w:t>3</w:t>
      </w:r>
      <w:r>
        <w:rPr>
          <w:rFonts w:hint="eastAsia"/>
        </w:rPr>
        <w:t>項）</w:t>
      </w:r>
    </w:p>
    <w:p w:rsidR="000D2DE5" w:rsidRDefault="002656FB" w:rsidP="000D2DE5">
      <w:pPr>
        <w:pStyle w:val="af0"/>
        <w:tabs>
          <w:tab w:val="left" w:pos="4032"/>
        </w:tabs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白色花色</w:t>
      </w:r>
    </w:p>
    <w:p w:rsidR="000D2DE5" w:rsidRDefault="002656FB" w:rsidP="000D2DE5">
      <w:pPr>
        <w:pStyle w:val="af0"/>
        <w:tabs>
          <w:tab w:val="left" w:pos="4032"/>
        </w:tabs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粉紅花色</w:t>
      </w:r>
    </w:p>
    <w:p w:rsidR="000D2DE5" w:rsidRDefault="002656FB" w:rsidP="000D2DE5">
      <w:pPr>
        <w:pStyle w:val="af0"/>
        <w:tabs>
          <w:tab w:val="left" w:pos="4032"/>
        </w:tabs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粉紅花色</w:t>
      </w:r>
    </w:p>
    <w:p w:rsidR="000D2DE5" w:rsidRDefault="002656FB" w:rsidP="000D2DE5">
      <w:pPr>
        <w:pStyle w:val="af0"/>
        <w:tabs>
          <w:tab w:val="left" w:pos="4032"/>
        </w:tabs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紅色花色</w:t>
      </w:r>
    </w:p>
    <w:p w:rsidR="007741FB" w:rsidRPr="000D2DE5" w:rsidRDefault="002656FB" w:rsidP="000D2DE5">
      <w:pPr>
        <w:pStyle w:val="af0"/>
        <w:tabs>
          <w:tab w:val="left" w:pos="4032"/>
        </w:tabs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D32A5B">
        <w:rPr>
          <w:rFonts w:hint="eastAsia"/>
        </w:rPr>
        <w:t>紅色個體的基因型有兩種</w:t>
      </w:r>
      <w:r w:rsidR="007741FB">
        <w:rPr>
          <w:b/>
          <w:sz w:val="28"/>
          <w:szCs w:val="28"/>
        </w:rPr>
        <w:br w:type="page"/>
      </w:r>
    </w:p>
    <w:p w:rsidR="007A0A08" w:rsidRPr="006736DA" w:rsidRDefault="007A0A08" w:rsidP="007A0A08">
      <w:pPr>
        <w:spacing w:beforeLines="200" w:before="786"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t>第貳部分、混合題或非選擇題（占</w:t>
      </w:r>
      <w:r>
        <w:rPr>
          <w:rFonts w:hint="eastAsia"/>
          <w:b/>
          <w:sz w:val="28"/>
          <w:szCs w:val="28"/>
        </w:rPr>
        <w:t>15</w:t>
      </w:r>
      <w:r w:rsidRPr="006736DA">
        <w:rPr>
          <w:b/>
          <w:sz w:val="28"/>
          <w:szCs w:val="28"/>
        </w:rPr>
        <w:t>分）</w:t>
      </w:r>
    </w:p>
    <w:p w:rsidR="007A0A08" w:rsidRDefault="007A0A08" w:rsidP="007A0A08">
      <w:pPr>
        <w:pStyle w:val="ac"/>
        <w:pBdr>
          <w:bottom w:val="single" w:sz="4" w:space="5" w:color="auto"/>
        </w:pBdr>
        <w:rPr>
          <w:sz w:val="23"/>
          <w:szCs w:val="23"/>
        </w:rPr>
      </w:pPr>
      <w:r w:rsidRPr="00001306">
        <w:rPr>
          <w:rFonts w:eastAsia="華康楷書體W3" w:hAnsi="Times New Roman"/>
        </w:rPr>
        <w:t>說明：</w:t>
      </w:r>
      <w:r w:rsidRPr="00EA6B51">
        <w:rPr>
          <w:rFonts w:hint="eastAsia"/>
          <w:sz w:val="23"/>
          <w:szCs w:val="23"/>
        </w:rPr>
        <w:t>本部分共有</w:t>
      </w:r>
      <w:r w:rsidRPr="00EA6B51">
        <w:rPr>
          <w:rFonts w:hint="eastAsia"/>
          <w:sz w:val="23"/>
          <w:szCs w:val="23"/>
        </w:rPr>
        <w:t>2</w:t>
      </w:r>
      <w:r w:rsidRPr="00EA6B51">
        <w:rPr>
          <w:rFonts w:hint="eastAsia"/>
          <w:sz w:val="23"/>
          <w:szCs w:val="23"/>
        </w:rPr>
        <w:t>題組，</w:t>
      </w:r>
      <w:r w:rsidR="000D2DE5">
        <w:rPr>
          <w:rFonts w:hint="eastAsia"/>
          <w:sz w:val="23"/>
          <w:szCs w:val="23"/>
        </w:rPr>
        <w:t>各</w:t>
      </w:r>
      <w:r w:rsidRPr="00EA6B51">
        <w:rPr>
          <w:rFonts w:hint="eastAsia"/>
          <w:sz w:val="23"/>
          <w:szCs w:val="23"/>
        </w:rPr>
        <w:t>題配分標於題末。限在答題卷標示題號的作答區內作答。選擇題與「非選擇題作圖部分」使用</w:t>
      </w:r>
      <w:r w:rsidRPr="00EA6B51">
        <w:rPr>
          <w:rFonts w:hint="eastAsia"/>
          <w:sz w:val="23"/>
          <w:szCs w:val="23"/>
        </w:rPr>
        <w:t>2B</w:t>
      </w:r>
      <w:r w:rsidRPr="00EA6B51">
        <w:rPr>
          <w:rFonts w:hint="eastAsia"/>
          <w:sz w:val="23"/>
          <w:szCs w:val="23"/>
        </w:rPr>
        <w:t>鉛筆作答，更正時以橡皮擦擦拭，切勿使用修正帶（液）。非選擇題請由左而右橫式書寫，作答時必須寫出計算過程或理由，否則將酌予扣分。</w:t>
      </w:r>
    </w:p>
    <w:p w:rsidR="000A2D41" w:rsidRPr="000C799A" w:rsidRDefault="000A2D41" w:rsidP="000A2D41">
      <w:pPr>
        <w:pStyle w:val="af0"/>
        <w:rPr>
          <w:u w:val="single"/>
        </w:rPr>
      </w:pPr>
      <w:r>
        <w:rPr>
          <w:rFonts w:hint="eastAsia"/>
          <w:u w:val="single"/>
        </w:rPr>
        <w:t>18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21</w:t>
      </w:r>
      <w:r w:rsidRPr="000C799A">
        <w:rPr>
          <w:rFonts w:hint="eastAsia"/>
          <w:u w:val="single"/>
        </w:rPr>
        <w:t>題為題組</w:t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rPr>
          <w:rFonts w:hint="eastAsia"/>
        </w:rPr>
        <w:t>李普曼（</w:t>
      </w:r>
      <w:r w:rsidRPr="00D32A5B">
        <w:t>Fritz Lipmann,1899</w:t>
      </w:r>
      <w:r w:rsidR="000A2D41">
        <w:t>～</w:t>
      </w:r>
      <w:r w:rsidRPr="00D32A5B">
        <w:t>1986</w:t>
      </w:r>
      <w:r w:rsidRPr="00D32A5B">
        <w:rPr>
          <w:rFonts w:hint="eastAsia"/>
        </w:rPr>
        <w:t>年）在</w:t>
      </w:r>
      <w:r w:rsidRPr="00D32A5B">
        <w:t>1941</w:t>
      </w:r>
      <w:r w:rsidRPr="00D32A5B">
        <w:rPr>
          <w:rFonts w:hint="eastAsia"/>
        </w:rPr>
        <w:t>年發表的科學文章中，描述了</w:t>
      </w:r>
      <w:r w:rsidRPr="00D32A5B">
        <w:t>ATP</w:t>
      </w:r>
      <w:r w:rsidRPr="00D32A5B">
        <w:rPr>
          <w:rFonts w:hint="eastAsia"/>
        </w:rPr>
        <w:t>作為能量貨幣角色，並以</w:t>
      </w:r>
      <w:r w:rsidRPr="00D32A5B">
        <w:t>~P</w:t>
      </w:r>
      <w:r w:rsidRPr="00D32A5B">
        <w:rPr>
          <w:rFonts w:hint="eastAsia"/>
        </w:rPr>
        <w:t>來代表</w:t>
      </w:r>
      <w:r w:rsidRPr="00D32A5B">
        <w:t>ATP</w:t>
      </w:r>
      <w:r w:rsidRPr="00D32A5B">
        <w:rPr>
          <w:rFonts w:hint="eastAsia"/>
        </w:rPr>
        <w:t>分子中因水解而可釋出能量的鍵結，並稱之為</w:t>
      </w:r>
      <w:r w:rsidRPr="00D32A5B">
        <w:t>"Energy-rich Phosphate Bonds"</w:t>
      </w:r>
      <w:r w:rsidRPr="00D32A5B">
        <w:rPr>
          <w:rFonts w:hint="eastAsia"/>
        </w:rPr>
        <w:t>，後人直接翻譯成「高能磷酸鍵」。這樣的描述方式容易造成「</w:t>
      </w:r>
      <w:r w:rsidRPr="00D32A5B">
        <w:t>ATP</w:t>
      </w:r>
      <w:r w:rsidRPr="00D32A5B">
        <w:rPr>
          <w:rFonts w:hint="eastAsia"/>
        </w:rPr>
        <w:t>透過打斷鍵結而釋放能量」的誤解。但事實上，破壞化學鍵結需要吸收能量，而非釋放能量。</w:t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rPr>
          <w:rFonts w:hint="eastAsia"/>
        </w:rPr>
        <w:t>在計算化學反應過程中能量的相對變化，常常是比較自由能的變化，自由能為每莫耳分子所含之能量。若反應物的自由能較大，而產物的自由能較小，則反應物可自發性地形成產物，自由能的變化可作為一個化學反應能否自發進行的判斷依據。</w:t>
      </w:r>
    </w:p>
    <w:p w:rsidR="007A0A08" w:rsidRDefault="00B17DC4" w:rsidP="007741FB">
      <w:pPr>
        <w:pStyle w:val="af0"/>
        <w:ind w:left="0" w:firstLineChars="200" w:firstLine="482"/>
      </w:pPr>
      <w:r w:rsidRPr="00D32A5B">
        <w:rPr>
          <w:rFonts w:hint="eastAsia"/>
        </w:rPr>
        <w:t>科學家測量</w:t>
      </w:r>
      <w:r w:rsidRPr="00D32A5B">
        <w:t>ATP</w:t>
      </w:r>
      <w:r w:rsidRPr="00D32A5B">
        <w:rPr>
          <w:rFonts w:hint="eastAsia"/>
        </w:rPr>
        <w:t>水解成</w:t>
      </w:r>
      <w:r w:rsidRPr="00D32A5B">
        <w:t>ADP</w:t>
      </w:r>
      <w:r w:rsidRPr="00D32A5B">
        <w:rPr>
          <w:rFonts w:hint="eastAsia"/>
        </w:rPr>
        <w:t>的反應，在標準狀態時的自由能變化為</w:t>
      </w:r>
      <w:r w:rsidR="000A2D41">
        <w:rPr>
          <w:rFonts w:hint="eastAsia"/>
        </w:rPr>
        <w:t>－</w:t>
      </w:r>
      <w:r w:rsidRPr="00D32A5B">
        <w:t>7.3 kcal/mol</w:t>
      </w:r>
      <w:r w:rsidRPr="00D32A5B">
        <w:rPr>
          <w:rFonts w:hint="eastAsia"/>
        </w:rPr>
        <w:t>或</w:t>
      </w:r>
      <w:r w:rsidR="000A2D41">
        <w:br/>
      </w:r>
      <w:r w:rsidR="000A2D41">
        <w:rPr>
          <w:rFonts w:hint="eastAsia"/>
        </w:rPr>
        <w:t>－</w:t>
      </w:r>
      <w:r w:rsidRPr="00D32A5B">
        <w:t>30.5 kJ/mol</w:t>
      </w:r>
      <w:r w:rsidRPr="00D32A5B">
        <w:rPr>
          <w:rFonts w:hint="eastAsia"/>
        </w:rPr>
        <w:t>，與其他如葡萄糖磷酸、果糖磷酸或甘油磷酸等物質的水解反應相比，</w:t>
      </w:r>
      <w:r w:rsidRPr="00D32A5B">
        <w:t>ATP</w:t>
      </w:r>
      <w:r w:rsidRPr="00D32A5B">
        <w:rPr>
          <w:rFonts w:hint="eastAsia"/>
        </w:rPr>
        <w:t>的水解反應可釋放較多的能量。標準狀態是指在</w:t>
      </w:r>
      <w:r w:rsidRPr="00D32A5B">
        <w:t>25</w:t>
      </w:r>
      <w:r w:rsidRPr="00D32A5B">
        <w:rPr>
          <w:rFonts w:hint="eastAsia"/>
        </w:rPr>
        <w:t>°</w:t>
      </w:r>
      <w:r w:rsidRPr="00D32A5B">
        <w:t>C</w:t>
      </w:r>
      <w:r w:rsidRPr="00D32A5B">
        <w:rPr>
          <w:rFonts w:hint="eastAsia"/>
        </w:rPr>
        <w:t>、</w:t>
      </w:r>
      <w:r w:rsidRPr="00D32A5B">
        <w:t>1</w:t>
      </w:r>
      <w:r w:rsidRPr="00D32A5B">
        <w:rPr>
          <w:rFonts w:hint="eastAsia"/>
        </w:rPr>
        <w:t>大氣壓、</w:t>
      </w:r>
      <w:r w:rsidRPr="00D32A5B">
        <w:t>pH</w:t>
      </w:r>
      <w:r w:rsidR="000A2D41">
        <w:t>＝</w:t>
      </w:r>
      <w:r w:rsidRPr="00D32A5B">
        <w:t>7.0</w:t>
      </w:r>
      <w:r w:rsidRPr="00D32A5B">
        <w:rPr>
          <w:rFonts w:hint="eastAsia"/>
        </w:rPr>
        <w:t>的純水中，反應物與產物（不包含</w:t>
      </w:r>
      <w:r w:rsidRPr="00D32A5B">
        <w:t>H</w:t>
      </w:r>
      <w:r w:rsidR="000A2D41" w:rsidRPr="000A2D41">
        <w:rPr>
          <w:rFonts w:hint="eastAsia"/>
          <w:vertAlign w:val="superscript"/>
        </w:rPr>
        <w:t>＋</w:t>
      </w:r>
      <w:r w:rsidRPr="00D32A5B">
        <w:rPr>
          <w:rFonts w:hint="eastAsia"/>
        </w:rPr>
        <w:t>）初始濃度為</w:t>
      </w:r>
      <w:r w:rsidR="000A2D41">
        <w:t xml:space="preserve">1 </w:t>
      </w:r>
      <w:r w:rsidR="000A2D41" w:rsidRPr="000A2D41">
        <w:rPr>
          <w:i/>
        </w:rPr>
        <w:t>M</w:t>
      </w:r>
      <w:r w:rsidRPr="00D32A5B">
        <w:rPr>
          <w:rFonts w:hint="eastAsia"/>
        </w:rPr>
        <w:t>的狀態。</w:t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t>ATP</w:t>
      </w:r>
      <w:r w:rsidRPr="00D32A5B">
        <w:rPr>
          <w:rFonts w:hint="eastAsia"/>
        </w:rPr>
        <w:t>水解過程的能量釋放，並非來自特定鍵結的破壞，而是因產物的自由能小於反應物，故屬於放能反應。但因早期李普曼的不當描述方式，易造成誤解，而較好的描述應為：</w:t>
      </w:r>
      <w:r w:rsidRPr="00D32A5B">
        <w:t xml:space="preserve">ATP </w:t>
      </w:r>
      <w:r w:rsidRPr="00D32A5B">
        <w:rPr>
          <w:rFonts w:hint="eastAsia"/>
        </w:rPr>
        <w:t>上的磷酸酐鍵具有較高的磷酸根轉移趨勢。</w:t>
      </w:r>
    </w:p>
    <w:p w:rsidR="00B17DC4" w:rsidRPr="000A2D41" w:rsidRDefault="00B17DC4" w:rsidP="000A2D41">
      <w:pPr>
        <w:pStyle w:val="af0"/>
        <w:ind w:left="0" w:firstLineChars="200" w:firstLine="482"/>
        <w:jc w:val="right"/>
        <w:rPr>
          <w:rFonts w:ascii="標楷體" w:eastAsia="標楷體" w:hAnsi="標楷體"/>
        </w:rPr>
      </w:pPr>
      <w:r w:rsidRPr="000A2D41">
        <w:rPr>
          <w:rFonts w:ascii="標楷體" w:eastAsia="標楷體" w:hAnsi="標楷體" w:hint="eastAsia"/>
        </w:rPr>
        <w:t>◎文本參考資料：蔡任圃，</w:t>
      </w:r>
      <w:r w:rsidRPr="000A2D41">
        <w:rPr>
          <w:rFonts w:eastAsia="標楷體"/>
        </w:rPr>
        <w:t>2019</w:t>
      </w:r>
      <w:r w:rsidRPr="000A2D41">
        <w:rPr>
          <w:rFonts w:ascii="標楷體" w:eastAsia="標楷體" w:hAnsi="標楷體" w:hint="eastAsia"/>
        </w:rPr>
        <w:t>。生物學學理解碼。紅樹林出版社。</w:t>
      </w:r>
    </w:p>
    <w:p w:rsidR="000D2DE5" w:rsidRDefault="000A2D41" w:rsidP="00D73DE1">
      <w:pPr>
        <w:pStyle w:val="af0"/>
        <w:tabs>
          <w:tab w:val="left" w:pos="2926"/>
        </w:tabs>
      </w:pPr>
      <w:r>
        <w:rPr>
          <w:rFonts w:hint="eastAsia"/>
        </w:rPr>
        <w:t>18.</w:t>
      </w:r>
      <w:r>
        <w:rPr>
          <w:rFonts w:hint="eastAsia"/>
        </w:rPr>
        <w:tab/>
      </w:r>
      <w:r w:rsidR="00B17DC4" w:rsidRPr="000A2D41">
        <w:rPr>
          <w:rFonts w:hint="eastAsia"/>
        </w:rPr>
        <w:t>以下何者</w:t>
      </w:r>
      <w:r w:rsidR="00B17DC4" w:rsidRPr="000A2D41">
        <w:rPr>
          <w:rStyle w:val="-"/>
          <w:rFonts w:hint="eastAsia"/>
          <w:u w:val="single"/>
        </w:rPr>
        <w:t>不是</w:t>
      </w:r>
      <w:r w:rsidR="00B17DC4" w:rsidRPr="000A2D41">
        <w:rPr>
          <w:rFonts w:hint="eastAsia"/>
        </w:rPr>
        <w:t>測量</w:t>
      </w:r>
      <w:r>
        <w:t>ATP</w:t>
      </w:r>
      <w:r w:rsidR="00B17DC4" w:rsidRPr="000A2D41">
        <w:rPr>
          <w:rFonts w:hint="eastAsia"/>
        </w:rPr>
        <w:t>水解反應之「標準自由能變化」時，應控制的環境狀態？</w:t>
      </w:r>
      <w:r w:rsidR="000D2DE5">
        <w:rPr>
          <w:rFonts w:hint="eastAsia"/>
        </w:rPr>
        <w:t>（</w:t>
      </w:r>
      <w:r w:rsidR="000D2DE5">
        <w:rPr>
          <w:rFonts w:hint="eastAsia"/>
        </w:rPr>
        <w:t>2</w:t>
      </w:r>
      <w:r w:rsidR="000D2DE5">
        <w:rPr>
          <w:rFonts w:hint="eastAsia"/>
        </w:rPr>
        <w:t>分）</w:t>
      </w:r>
    </w:p>
    <w:p w:rsidR="000D2DE5" w:rsidRDefault="000A2D41" w:rsidP="000D2DE5">
      <w:pPr>
        <w:pStyle w:val="af0"/>
        <w:tabs>
          <w:tab w:val="left" w:pos="3010"/>
          <w:tab w:val="left" w:pos="3360"/>
        </w:tabs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  <w:sz w:val="16"/>
          <w:szCs w:val="16"/>
        </w:rPr>
        <w:tab/>
      </w:r>
      <w:r>
        <w:t>ATP</w:t>
      </w:r>
      <w:r w:rsidR="00B17DC4" w:rsidRPr="000A2D41">
        <w:rPr>
          <w:rFonts w:hint="eastAsia"/>
        </w:rPr>
        <w:t>的濃度為</w:t>
      </w:r>
      <w:r w:rsidR="00B17DC4" w:rsidRPr="000A2D41">
        <w:t xml:space="preserve">1 </w:t>
      </w:r>
      <w:r w:rsidR="00B17DC4" w:rsidRPr="000A2D41">
        <w:rPr>
          <w:i/>
        </w:rPr>
        <w:t>M</w:t>
      </w:r>
      <w:r w:rsidR="000D2DE5">
        <w:rPr>
          <w:rFonts w:hint="eastAsia"/>
        </w:rPr>
        <w:tab/>
      </w:r>
      <w:r>
        <w:rPr>
          <w:rFonts w:hint="eastAsia"/>
        </w:rPr>
        <w:t>(B)</w:t>
      </w:r>
      <w:r w:rsidR="000D2DE5">
        <w:rPr>
          <w:rFonts w:hint="eastAsia"/>
          <w:sz w:val="16"/>
          <w:szCs w:val="16"/>
        </w:rPr>
        <w:tab/>
      </w:r>
      <w:r w:rsidR="00B17DC4" w:rsidRPr="000A2D41">
        <w:t xml:space="preserve">ADP </w:t>
      </w:r>
      <w:r w:rsidR="00B17DC4" w:rsidRPr="000A2D41">
        <w:rPr>
          <w:rFonts w:hint="eastAsia"/>
        </w:rPr>
        <w:t>的濃度為</w:t>
      </w:r>
      <w:r w:rsidR="00B17DC4" w:rsidRPr="000A2D41">
        <w:t xml:space="preserve">0 </w:t>
      </w:r>
      <w:r w:rsidR="00B17DC4" w:rsidRPr="000A2D41">
        <w:rPr>
          <w:i/>
        </w:rPr>
        <w:t>M</w:t>
      </w:r>
    </w:p>
    <w:p w:rsidR="000D2DE5" w:rsidRDefault="000A2D41" w:rsidP="000D2DE5">
      <w:pPr>
        <w:pStyle w:val="af0"/>
        <w:tabs>
          <w:tab w:val="left" w:pos="3010"/>
          <w:tab w:val="left" w:pos="3360"/>
        </w:tabs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溶液的酸鹼值為</w:t>
      </w:r>
      <w:r w:rsidR="00B17DC4" w:rsidRPr="000A2D41">
        <w:t>7.0</w:t>
      </w:r>
      <w:r w:rsidR="000D2DE5">
        <w:rPr>
          <w:rFonts w:hint="eastAsia"/>
        </w:rPr>
        <w:tab/>
      </w: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溫度為</w:t>
      </w:r>
      <w:r w:rsidR="00B17DC4" w:rsidRPr="000A2D41">
        <w:t>25</w:t>
      </w:r>
      <w:r w:rsidR="00B17DC4" w:rsidRPr="000A2D41">
        <w:rPr>
          <w:rFonts w:hint="eastAsia"/>
        </w:rPr>
        <w:t>°</w:t>
      </w:r>
      <w:r w:rsidR="00B17DC4" w:rsidRPr="000A2D41">
        <w:t>C</w:t>
      </w:r>
    </w:p>
    <w:p w:rsidR="00B17DC4" w:rsidRDefault="000A2D41" w:rsidP="000D2DE5">
      <w:pPr>
        <w:pStyle w:val="af0"/>
        <w:tabs>
          <w:tab w:val="left" w:pos="2926"/>
        </w:tabs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壓力為</w:t>
      </w:r>
      <w:r w:rsidR="00B17DC4" w:rsidRPr="000A2D41">
        <w:t>1</w:t>
      </w:r>
      <w:r w:rsidR="00B17DC4" w:rsidRPr="000A2D41">
        <w:rPr>
          <w:rFonts w:hint="eastAsia"/>
        </w:rPr>
        <w:t>大氣壓</w:t>
      </w:r>
    </w:p>
    <w:p w:rsidR="000D2DE5" w:rsidRDefault="000A2D41" w:rsidP="000A2D41">
      <w:pPr>
        <w:pStyle w:val="af0"/>
      </w:pPr>
      <w:r>
        <w:rPr>
          <w:rFonts w:hint="eastAsia"/>
        </w:rPr>
        <w:t>19.</w:t>
      </w:r>
      <w:r>
        <w:rPr>
          <w:rFonts w:hint="eastAsia"/>
        </w:rPr>
        <w:tab/>
      </w:r>
      <w:r w:rsidR="00B17DC4" w:rsidRPr="000A2D41">
        <w:rPr>
          <w:rFonts w:hint="eastAsia"/>
        </w:rPr>
        <w:t>光合作用是生物體內的重要化學反應，包含了光反應與固碳反應兩階段，光反應與固碳反應兩者的自由能變化應各為何？</w:t>
      </w:r>
      <w:r w:rsidR="000D2DE5">
        <w:rPr>
          <w:rFonts w:hint="eastAsia"/>
        </w:rPr>
        <w:t>（</w:t>
      </w:r>
      <w:r w:rsidR="000D2DE5">
        <w:rPr>
          <w:rFonts w:hint="eastAsia"/>
        </w:rPr>
        <w:t>2</w:t>
      </w:r>
      <w:r w:rsidR="000D2DE5">
        <w:rPr>
          <w:rFonts w:hint="eastAsia"/>
        </w:rPr>
        <w:t>分）</w:t>
      </w:r>
    </w:p>
    <w:p w:rsidR="000D2DE5" w:rsidRDefault="000A2D41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皆為正值</w:t>
      </w:r>
    </w:p>
    <w:p w:rsidR="000D2DE5" w:rsidRDefault="000A2D41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皆為負值</w:t>
      </w:r>
    </w:p>
    <w:p w:rsidR="000D2DE5" w:rsidRDefault="000A2D41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光反應為正值，固碳反應為負值</w:t>
      </w:r>
    </w:p>
    <w:p w:rsidR="000D2DE5" w:rsidRDefault="000A2D41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光反應為負值，固碳反應為正值</w:t>
      </w:r>
    </w:p>
    <w:p w:rsidR="00B17DC4" w:rsidRDefault="000A2D41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 w:rsidR="00B17DC4" w:rsidRPr="000A2D41">
        <w:rPr>
          <w:rFonts w:hint="eastAsia"/>
        </w:rPr>
        <w:t>因不同的植物種類而有不同的正、負值</w:t>
      </w:r>
    </w:p>
    <w:p w:rsidR="00B17DC4" w:rsidRDefault="000A2D41" w:rsidP="000A2D41">
      <w:pPr>
        <w:pStyle w:val="af0"/>
      </w:pPr>
      <w:r>
        <w:rPr>
          <w:rFonts w:hint="eastAsia"/>
        </w:rPr>
        <w:t>20.</w:t>
      </w:r>
      <w:r>
        <w:rPr>
          <w:rFonts w:hint="eastAsia"/>
        </w:rPr>
        <w:tab/>
      </w:r>
      <w:r w:rsidR="00B17DC4" w:rsidRPr="000A2D41">
        <w:rPr>
          <w:rFonts w:hint="eastAsia"/>
        </w:rPr>
        <w:t>「糖解作用是指葡萄糖形成丙酮酸的過程，糖解作用可產生</w:t>
      </w:r>
      <w:r w:rsidR="00B17DC4" w:rsidRPr="000A2D41">
        <w:t>ATP</w:t>
      </w:r>
      <w:r w:rsidR="00B17DC4" w:rsidRPr="000A2D41">
        <w:rPr>
          <w:rFonts w:hint="eastAsia"/>
        </w:rPr>
        <w:t>」，請依此句描述，判斷糖解作用的「自由能變化」應是正值還是</w:t>
      </w:r>
      <w:r w:rsidR="00B17DC4" w:rsidRPr="00D32A5B">
        <w:rPr>
          <w:rFonts w:hint="eastAsia"/>
        </w:rPr>
        <w:t>負值？（</w:t>
      </w:r>
      <w:r>
        <w:rPr>
          <w:rFonts w:hint="eastAsia"/>
        </w:rPr>
        <w:t>2</w:t>
      </w:r>
      <w:r w:rsidR="00B17DC4" w:rsidRPr="00D32A5B">
        <w:rPr>
          <w:rFonts w:hint="eastAsia"/>
        </w:rPr>
        <w:t>分）</w:t>
      </w:r>
    </w:p>
    <w:p w:rsidR="00B17DC4" w:rsidRPr="00D32A5B" w:rsidRDefault="000A2D41" w:rsidP="00D32A5B">
      <w:pPr>
        <w:pStyle w:val="af0"/>
      </w:pPr>
      <w:r>
        <w:rPr>
          <w:rFonts w:hint="eastAsia"/>
        </w:rPr>
        <w:t>21.</w:t>
      </w:r>
      <w:r>
        <w:rPr>
          <w:rFonts w:hint="eastAsia"/>
        </w:rPr>
        <w:tab/>
      </w:r>
      <w:r>
        <w:rPr>
          <w:rFonts w:hint="eastAsia"/>
        </w:rPr>
        <w:t>承上題，</w:t>
      </w:r>
      <w:r w:rsidR="00B17DC4" w:rsidRPr="00D32A5B">
        <w:rPr>
          <w:rFonts w:hint="eastAsia"/>
        </w:rPr>
        <w:t>你是如何判斷的？（</w:t>
      </w:r>
      <w:r>
        <w:rPr>
          <w:rFonts w:hint="eastAsia"/>
        </w:rPr>
        <w:t>2</w:t>
      </w:r>
      <w:r w:rsidR="00B17DC4" w:rsidRPr="00D32A5B">
        <w:rPr>
          <w:rFonts w:hint="eastAsia"/>
        </w:rPr>
        <w:t>分）</w:t>
      </w:r>
    </w:p>
    <w:p w:rsidR="007A0A08" w:rsidRPr="007A0A08" w:rsidRDefault="007A0A08">
      <w:pPr>
        <w:widowControl/>
        <w:jc w:val="left"/>
      </w:pPr>
      <w:r w:rsidRPr="007A0A08">
        <w:br w:type="page"/>
      </w:r>
    </w:p>
    <w:p w:rsidR="007A0A08" w:rsidRPr="000C799A" w:rsidRDefault="007A0A08" w:rsidP="007A0A08">
      <w:pPr>
        <w:pStyle w:val="af0"/>
        <w:rPr>
          <w:u w:val="single"/>
        </w:rPr>
      </w:pPr>
      <w:r>
        <w:rPr>
          <w:rFonts w:hint="eastAsia"/>
          <w:u w:val="single"/>
        </w:rPr>
        <w:t>22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25</w:t>
      </w:r>
      <w:r w:rsidRPr="000C799A">
        <w:rPr>
          <w:rFonts w:hint="eastAsia"/>
          <w:u w:val="single"/>
        </w:rPr>
        <w:t>題為題組</w:t>
      </w:r>
    </w:p>
    <w:p w:rsidR="00D32A5B" w:rsidRPr="00D32A5B" w:rsidRDefault="007A0A08" w:rsidP="007A0A08">
      <w:pPr>
        <w:pStyle w:val="af0"/>
        <w:ind w:left="0" w:firstLineChars="200" w:firstLine="482"/>
      </w:pPr>
      <w:r>
        <w:t>2020</w:t>
      </w:r>
      <w:r w:rsidR="00D32A5B" w:rsidRPr="00D32A5B">
        <w:rPr>
          <w:rFonts w:hint="eastAsia"/>
        </w:rPr>
        <w:t>年度諾貝爾化學獎得主為</w:t>
      </w:r>
      <w:r>
        <w:rPr>
          <w:rFonts w:hint="eastAsia"/>
          <w:noProof/>
        </w:rPr>
        <w:drawing>
          <wp:anchor distT="0" distB="0" distL="114300" distR="114300" simplePos="0" relativeHeight="251668992" behindDoc="0" locked="0" layoutInCell="1" allowOverlap="1">
            <wp:simplePos x="3052445" y="7012305"/>
            <wp:positionH relativeFrom="column">
              <wp:align>right</wp:align>
            </wp:positionH>
            <wp:positionV relativeFrom="paragraph">
              <wp:posOffset>53975</wp:posOffset>
            </wp:positionV>
            <wp:extent cx="1800000" cy="1076400"/>
            <wp:effectExtent l="0" t="0" r="0" b="0"/>
            <wp:wrapSquare wrapText="bothSides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2A5B" w:rsidRPr="00D32A5B">
        <w:rPr>
          <w:rFonts w:hint="eastAsia"/>
        </w:rPr>
        <w:t>兩大女科學家珍妮佛．杜德納（</w:t>
      </w:r>
      <w:r w:rsidR="00D32A5B" w:rsidRPr="00D32A5B">
        <w:t>Jennifer Doudna</w:t>
      </w:r>
      <w:r w:rsidR="00D32A5B" w:rsidRPr="00D32A5B">
        <w:rPr>
          <w:rFonts w:hint="eastAsia"/>
        </w:rPr>
        <w:t>）、埃馬紐埃爾．彭蒂耶（</w:t>
      </w:r>
      <w:r w:rsidR="00D32A5B" w:rsidRPr="00D32A5B">
        <w:t>Emmanuelle</w:t>
      </w:r>
      <w:r>
        <w:rPr>
          <w:rFonts w:hint="eastAsia"/>
        </w:rPr>
        <w:t xml:space="preserve"> </w:t>
      </w:r>
      <w:r w:rsidR="00D32A5B" w:rsidRPr="00D32A5B">
        <w:t>Charpentier</w:t>
      </w:r>
      <w:r w:rsidR="00D32A5B" w:rsidRPr="00D32A5B">
        <w:rPr>
          <w:rFonts w:hint="eastAsia"/>
        </w:rPr>
        <w:t>）同獲此殊榮，理由為在基因編輯技術</w:t>
      </w:r>
      <w:r w:rsidR="00D32A5B" w:rsidRPr="00D32A5B">
        <w:t xml:space="preserve">CRISPR </w:t>
      </w:r>
      <w:r w:rsidR="00D32A5B" w:rsidRPr="00D32A5B">
        <w:rPr>
          <w:rFonts w:hint="eastAsia"/>
        </w:rPr>
        <w:t>上的貢獻。</w:t>
      </w:r>
    </w:p>
    <w:p w:rsidR="00D32A5B" w:rsidRPr="00D32A5B" w:rsidRDefault="007A0A08" w:rsidP="007A0A08">
      <w:pPr>
        <w:pStyle w:val="af0"/>
        <w:ind w:left="0" w:firstLineChars="200" w:firstLine="482"/>
      </w:pPr>
      <w:r>
        <w:t>CRISPR</w:t>
      </w:r>
      <w:r w:rsidR="00D32A5B" w:rsidRPr="00D32A5B">
        <w:rPr>
          <w:rFonts w:hint="eastAsia"/>
        </w:rPr>
        <w:t>技術是利用細菌能對外來基因片段產生「記憶」的後天免疫系統，針對特定基因而編輯，</w:t>
      </w:r>
      <w:r>
        <w:t>Cas9</w:t>
      </w:r>
      <w:r w:rsidR="00D32A5B" w:rsidRPr="00D32A5B">
        <w:rPr>
          <w:rFonts w:hint="eastAsia"/>
        </w:rPr>
        <w:t>是細菌身上一種可以切割</w:t>
      </w:r>
      <w:r w:rsidR="00D32A5B" w:rsidRPr="00D32A5B">
        <w:t xml:space="preserve">DNA </w:t>
      </w:r>
      <w:r w:rsidR="00D32A5B" w:rsidRPr="00D32A5B">
        <w:rPr>
          <w:rFonts w:hint="eastAsia"/>
        </w:rPr>
        <w:t>的核酸酶。基因編輯原本是一項費時費力的浩大工程，有了</w:t>
      </w:r>
      <w:r w:rsidR="00D32A5B" w:rsidRPr="00D32A5B">
        <w:t xml:space="preserve">CRISPR </w:t>
      </w:r>
      <w:r w:rsidR="00D32A5B" w:rsidRPr="00D32A5B">
        <w:rPr>
          <w:rFonts w:hint="eastAsia"/>
        </w:rPr>
        <w:t>技術，可以下降基因編輯的費用並提高其精準度，但是</w:t>
      </w:r>
      <w:r w:rsidR="00D32A5B" w:rsidRPr="00D32A5B">
        <w:t>CRISPR</w:t>
      </w:r>
      <w:r w:rsidR="00D32A5B" w:rsidRPr="00D32A5B">
        <w:rPr>
          <w:rFonts w:hint="eastAsia"/>
        </w:rPr>
        <w:t>也並非萬能，仍然有編輯錯誤的風險，或可能造成細胞毒性而使其死亡。</w:t>
      </w:r>
    </w:p>
    <w:p w:rsidR="00D32A5B" w:rsidRPr="00D32A5B" w:rsidRDefault="00D32A5B" w:rsidP="007A0A08">
      <w:pPr>
        <w:pStyle w:val="af0"/>
        <w:ind w:left="0" w:firstLineChars="200" w:firstLine="482"/>
      </w:pPr>
      <w:r w:rsidRPr="00D32A5B">
        <w:t>CRISPR</w:t>
      </w:r>
      <w:r w:rsidRPr="00D32A5B">
        <w:rPr>
          <w:rFonts w:hint="eastAsia"/>
        </w:rPr>
        <w:t>技術簡述如下：在實驗中欲達到利用</w:t>
      </w:r>
      <w:r w:rsidRPr="00D32A5B">
        <w:t>CRISPR-Cas9</w:t>
      </w:r>
      <w:r w:rsidRPr="00D32A5B">
        <w:rPr>
          <w:rFonts w:hint="eastAsia"/>
        </w:rPr>
        <w:t>指定剪輯特定基因的功能，需要先製作一個與目標基因互補並結合的嚮導</w:t>
      </w:r>
      <w:r w:rsidRPr="00D32A5B">
        <w:t>RNA</w:t>
      </w:r>
      <w:r w:rsidRPr="00D32A5B">
        <w:rPr>
          <w:rFonts w:hint="eastAsia"/>
        </w:rPr>
        <w:t>（</w:t>
      </w:r>
      <w:r w:rsidRPr="00D32A5B">
        <w:t>guide RNA, gRNA</w:t>
      </w:r>
      <w:r w:rsidRPr="00D32A5B">
        <w:rPr>
          <w:rFonts w:hint="eastAsia"/>
        </w:rPr>
        <w:t>）並將其引入</w:t>
      </w:r>
      <w:r w:rsidRPr="00D32A5B">
        <w:t>Cas9</w:t>
      </w:r>
      <w:r w:rsidRPr="00D32A5B">
        <w:rPr>
          <w:rFonts w:hint="eastAsia"/>
        </w:rPr>
        <w:t>工作的環境中，如真核生物之細胞核或粒線體，但是要將</w:t>
      </w:r>
      <w:r w:rsidRPr="00D32A5B">
        <w:t>CRISPR</w:t>
      </w:r>
      <w:r w:rsidR="00014C4A">
        <w:rPr>
          <w:rFonts w:hint="eastAsia"/>
        </w:rPr>
        <w:t>-</w:t>
      </w:r>
      <w:r w:rsidRPr="00D32A5B">
        <w:t>Cas9</w:t>
      </w:r>
      <w:r w:rsidRPr="00D32A5B">
        <w:rPr>
          <w:rFonts w:hint="eastAsia"/>
        </w:rPr>
        <w:t>系統應用在粒線體基因上，首先需要將</w:t>
      </w:r>
      <w:r w:rsidRPr="00D32A5B">
        <w:t xml:space="preserve">Cas9 </w:t>
      </w:r>
      <w:r w:rsidRPr="00D32A5B">
        <w:rPr>
          <w:rFonts w:hint="eastAsia"/>
        </w:rPr>
        <w:t>蛋白和嚮導</w:t>
      </w:r>
      <w:r w:rsidRPr="00D32A5B">
        <w:t>RNA</w:t>
      </w:r>
      <w:r w:rsidRPr="00D32A5B">
        <w:rPr>
          <w:rFonts w:hint="eastAsia"/>
        </w:rPr>
        <w:t>送入粒線體。</w:t>
      </w:r>
      <w:r w:rsidRPr="00D32A5B">
        <w:t>CRISPR</w:t>
      </w:r>
      <w:r w:rsidRPr="00D32A5B">
        <w:rPr>
          <w:rFonts w:hint="eastAsia"/>
        </w:rPr>
        <w:t>技術就像用文書軟體修改錯誤一樣：找錯字（錯誤的突變基因）、刪錯字（刪除突變基因）、補上正確的字（補上正確基因）。</w:t>
      </w:r>
    </w:p>
    <w:p w:rsidR="00D32A5B" w:rsidRPr="00D32A5B" w:rsidRDefault="00D32A5B" w:rsidP="007A0A08">
      <w:pPr>
        <w:pStyle w:val="af0"/>
        <w:ind w:left="0" w:firstLineChars="200" w:firstLine="482"/>
      </w:pPr>
      <w:r w:rsidRPr="00D32A5B">
        <w:t>gRNA</w:t>
      </w:r>
      <w:r w:rsidRPr="00D32A5B">
        <w:rPr>
          <w:rFonts w:hint="eastAsia"/>
        </w:rPr>
        <w:t>與</w:t>
      </w:r>
      <w:r w:rsidRPr="00D32A5B">
        <w:t>Cas9</w:t>
      </w:r>
      <w:r w:rsidRPr="00D32A5B">
        <w:rPr>
          <w:rFonts w:hint="eastAsia"/>
        </w:rPr>
        <w:t>結合後形成複合體，便進入細胞核或在粒線體內開始剪輯</w:t>
      </w:r>
      <w:r w:rsidRPr="00D32A5B">
        <w:t>DNA</w:t>
      </w:r>
      <w:r w:rsidRPr="00D32A5B">
        <w:rPr>
          <w:rFonts w:hint="eastAsia"/>
        </w:rPr>
        <w:t>的工作。</w:t>
      </w:r>
      <w:r w:rsidRPr="00D32A5B">
        <w:t>gRNA</w:t>
      </w:r>
      <w:r w:rsidRPr="00D32A5B">
        <w:rPr>
          <w:rFonts w:hint="eastAsia"/>
        </w:rPr>
        <w:t>的功能為引導複合體，找到可以與</w:t>
      </w:r>
      <w:r w:rsidRPr="00D32A5B">
        <w:t>gRNA</w:t>
      </w:r>
      <w:r w:rsidRPr="00D32A5B">
        <w:rPr>
          <w:rFonts w:hint="eastAsia"/>
        </w:rPr>
        <w:t>序列相配對的</w:t>
      </w:r>
      <w:r w:rsidRPr="00D32A5B">
        <w:t>DNA</w:t>
      </w:r>
      <w:r w:rsidRPr="00D32A5B">
        <w:rPr>
          <w:rFonts w:hint="eastAsia"/>
        </w:rPr>
        <w:t>進行配對，而</w:t>
      </w:r>
      <w:r w:rsidRPr="00D32A5B">
        <w:t>Cas9</w:t>
      </w:r>
      <w:r w:rsidRPr="00D32A5B">
        <w:rPr>
          <w:rFonts w:hint="eastAsia"/>
        </w:rPr>
        <w:t>會在所配對的區域進行切割，造成該位置的</w:t>
      </w:r>
      <w:r w:rsidRPr="00D32A5B">
        <w:t>DNA</w:t>
      </w:r>
      <w:r w:rsidRPr="00D32A5B">
        <w:rPr>
          <w:rFonts w:hint="eastAsia"/>
        </w:rPr>
        <w:t>斷裂。基因編輯在生物科技上扮演重要的角色，例如：針對酵素活性區域之</w:t>
      </w:r>
      <w:r w:rsidRPr="00D32A5B">
        <w:t xml:space="preserve">DNA </w:t>
      </w:r>
      <w:r w:rsidRPr="00D32A5B">
        <w:rPr>
          <w:rFonts w:hint="eastAsia"/>
        </w:rPr>
        <w:t>編碼進行改造，提升酵素催化活性。</w:t>
      </w:r>
    </w:p>
    <w:p w:rsidR="007A0A08" w:rsidRDefault="007A0A08" w:rsidP="007A0A08">
      <w:pPr>
        <w:pStyle w:val="af0"/>
        <w:jc w:val="center"/>
      </w:pPr>
      <w:r>
        <w:rPr>
          <w:rFonts w:hint="eastAsia"/>
          <w:noProof/>
        </w:rPr>
        <w:drawing>
          <wp:inline distT="0" distB="0" distL="0" distR="0">
            <wp:extent cx="5448300" cy="1533525"/>
            <wp:effectExtent l="0" t="0" r="0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83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C4A" w:rsidRDefault="007A0A08" w:rsidP="000D2DE5">
      <w:pPr>
        <w:pStyle w:val="af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1" layoutInCell="1" allowOverlap="1" wp14:anchorId="28FEDEDB" wp14:editId="54B846D5">
                <wp:simplePos x="0" y="0"/>
                <wp:positionH relativeFrom="column">
                  <wp:posOffset>3938310</wp:posOffset>
                </wp:positionH>
                <wp:positionV relativeFrom="paragraph">
                  <wp:posOffset>70140</wp:posOffset>
                </wp:positionV>
                <wp:extent cx="2159635" cy="1403985"/>
                <wp:effectExtent l="0" t="0" r="12065" b="23495"/>
                <wp:wrapSquare wrapText="bothSides"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63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甲：</w:t>
                            </w:r>
                            <w:r w:rsidRPr="00D32A5B">
                              <w:t>guide RNA</w:t>
                            </w:r>
                            <w:r w:rsidRPr="00D32A5B">
                              <w:rPr>
                                <w:rFonts w:hint="eastAsia"/>
                              </w:rPr>
                              <w:t>—</w:t>
                            </w:r>
                            <w:r w:rsidRPr="00D32A5B">
                              <w:t>Cas</w:t>
                            </w:r>
                            <w:r w:rsidRPr="00D32A5B">
                              <w:rPr>
                                <w:rFonts w:hint="eastAsia"/>
                              </w:rPr>
                              <w:t>複合體</w:t>
                            </w:r>
                          </w:p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乙：目標基因</w:t>
                            </w:r>
                          </w:p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丙：</w:t>
                            </w:r>
                            <w:r w:rsidRPr="00D32A5B">
                              <w:t>Cas9</w:t>
                            </w:r>
                          </w:p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丁：雙股</w:t>
                            </w:r>
                            <w:r w:rsidRPr="00D32A5B">
                              <w:t xml:space="preserve">DNA </w:t>
                            </w:r>
                            <w:r w:rsidRPr="00D32A5B">
                              <w:rPr>
                                <w:rFonts w:hint="eastAsia"/>
                              </w:rPr>
                              <w:t>斷裂</w:t>
                            </w:r>
                          </w:p>
                          <w:p w:rsidR="007A0A08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戊：</w:t>
                            </w:r>
                            <w:r w:rsidRPr="00D32A5B">
                              <w:t>guide RN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8" type="#_x0000_t202" style="position:absolute;left:0;text-align:left;margin-left:310.1pt;margin-top:5.5pt;width:170.05pt;height:110.55pt;z-index:25167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">
                <v:textbox style="mso-fit-shape-to-text:t">
                  <w:txbxContent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甲：</w:t>
                      </w:r>
                      <w:r w:rsidRPr="00D32A5B">
                        <w:t>guide RNA</w:t>
                      </w:r>
                      <w:r w:rsidRPr="00D32A5B">
                        <w:rPr>
                          <w:rFonts w:hint="eastAsia"/>
                        </w:rPr>
                        <w:t>—</w:t>
                      </w:r>
                      <w:r w:rsidRPr="00D32A5B">
                        <w:t>Cas</w:t>
                      </w:r>
                      <w:r w:rsidRPr="00D32A5B">
                        <w:rPr>
                          <w:rFonts w:hint="eastAsia"/>
                        </w:rPr>
                        <w:t>複</w:t>
                      </w:r>
                      <w:bookmarkStart w:id="1" w:name="_GoBack"/>
                      <w:bookmarkEnd w:id="1"/>
                      <w:r w:rsidRPr="00D32A5B">
                        <w:rPr>
                          <w:rFonts w:hint="eastAsia"/>
                        </w:rPr>
                        <w:t>合體</w:t>
                      </w:r>
                    </w:p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乙：目標基因</w:t>
                      </w:r>
                    </w:p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丙：</w:t>
                      </w:r>
                      <w:r w:rsidRPr="00D32A5B">
                        <w:t>Cas9</w:t>
                      </w:r>
                    </w:p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丁：雙股</w:t>
                      </w:r>
                      <w:r w:rsidRPr="00D32A5B">
                        <w:t xml:space="preserve">DNA </w:t>
                      </w:r>
                      <w:r w:rsidRPr="00D32A5B">
                        <w:rPr>
                          <w:rFonts w:hint="eastAsia"/>
                        </w:rPr>
                        <w:t>斷裂</w:t>
                      </w:r>
                    </w:p>
                    <w:p w:rsidR="007A0A08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戊：</w:t>
                      </w:r>
                      <w:r w:rsidRPr="00D32A5B">
                        <w:t>guide RNA</w:t>
                      </w:r>
                    </w:p>
                  </w:txbxContent>
                </v:textbox>
                <w10:wrap type="square"/>
                <w10:anchorlock/>
              </v:shape>
            </w:pict>
          </mc:Fallback>
        </mc:AlternateContent>
      </w:r>
      <w:r>
        <w:rPr>
          <w:rFonts w:hint="eastAsia"/>
        </w:rPr>
        <w:t>22.</w:t>
      </w:r>
      <w:r>
        <w:rPr>
          <w:rFonts w:hint="eastAsia"/>
        </w:rPr>
        <w:tab/>
      </w:r>
      <w:r w:rsidR="00D32A5B" w:rsidRPr="00D32A5B">
        <w:rPr>
          <w:rFonts w:hint="eastAsia"/>
        </w:rPr>
        <w:t>依照本文的文字敘述，將圖片上的代號與其對應的正確名稱，從右邊欄位中選出並填在</w:t>
      </w:r>
      <w:r w:rsidR="00D32A5B" w:rsidRPr="00D32A5B">
        <w:t>A</w:t>
      </w:r>
      <w:r>
        <w:t>～</w:t>
      </w:r>
      <w:r>
        <w:t>E</w:t>
      </w:r>
      <w:r w:rsidR="00D32A5B" w:rsidRPr="00D32A5B">
        <w:rPr>
          <w:rFonts w:hint="eastAsia"/>
        </w:rPr>
        <w:t>的空格中。</w:t>
      </w:r>
      <w:r w:rsidR="000D2DE5">
        <w:rPr>
          <w:rFonts w:hint="eastAsia"/>
        </w:rPr>
        <w:t>（</w:t>
      </w:r>
      <w:r w:rsidR="000D2DE5">
        <w:rPr>
          <w:rFonts w:hint="eastAsia"/>
        </w:rPr>
        <w:t>2</w:t>
      </w:r>
      <w:r w:rsidR="000D2DE5">
        <w:rPr>
          <w:rFonts w:hint="eastAsia"/>
        </w:rPr>
        <w:t>分）</w:t>
      </w:r>
      <w:r w:rsidR="000D2DE5">
        <w:br/>
      </w:r>
      <w:r w:rsidR="000D2DE5">
        <w:rPr>
          <w:rFonts w:hint="eastAsia"/>
        </w:rPr>
        <w:t>A</w:t>
      </w:r>
      <w:r w:rsidR="000D2DE5">
        <w:rPr>
          <w:rFonts w:hint="eastAsia"/>
        </w:rPr>
        <w:t>：</w:t>
      </w:r>
      <w:r w:rsidR="000D2DE5" w:rsidRPr="005879A8">
        <w:rPr>
          <w:rFonts w:hint="eastAsia"/>
          <w:u w:val="single"/>
        </w:rPr>
        <w:t xml:space="preserve">　　</w:t>
      </w:r>
      <w:r w:rsidR="000D2DE5">
        <w:rPr>
          <w:rFonts w:hint="eastAsia"/>
          <w:u w:val="single"/>
        </w:rPr>
        <w:t xml:space="preserve">　　</w:t>
      </w:r>
      <w:r w:rsidR="000D2DE5" w:rsidRPr="005879A8">
        <w:rPr>
          <w:rFonts w:hint="eastAsia"/>
          <w:u w:val="single"/>
        </w:rPr>
        <w:t xml:space="preserve">　</w:t>
      </w:r>
      <w:r w:rsidR="000D2DE5">
        <w:rPr>
          <w:rFonts w:hint="eastAsia"/>
        </w:rPr>
        <w:t xml:space="preserve">　</w:t>
      </w:r>
      <w:r w:rsidR="000D2DE5">
        <w:rPr>
          <w:rFonts w:hint="eastAsia"/>
        </w:rPr>
        <w:t>B</w:t>
      </w:r>
      <w:r w:rsidR="000D2DE5">
        <w:rPr>
          <w:rFonts w:hint="eastAsia"/>
        </w:rPr>
        <w:t>：</w:t>
      </w:r>
      <w:r w:rsidR="000D2DE5" w:rsidRPr="005879A8">
        <w:rPr>
          <w:rFonts w:hint="eastAsia"/>
          <w:u w:val="single"/>
        </w:rPr>
        <w:t xml:space="preserve">　　</w:t>
      </w:r>
      <w:r w:rsidR="000D2DE5">
        <w:rPr>
          <w:rFonts w:hint="eastAsia"/>
          <w:u w:val="single"/>
        </w:rPr>
        <w:t xml:space="preserve">　　</w:t>
      </w:r>
      <w:r w:rsidR="000D2DE5" w:rsidRPr="005879A8">
        <w:rPr>
          <w:rFonts w:hint="eastAsia"/>
          <w:u w:val="single"/>
        </w:rPr>
        <w:t xml:space="preserve">　</w:t>
      </w:r>
      <w:r w:rsidR="000D2DE5">
        <w:rPr>
          <w:rFonts w:hint="eastAsia"/>
        </w:rPr>
        <w:t xml:space="preserve">　</w:t>
      </w:r>
      <w:r w:rsidR="000D2DE5">
        <w:rPr>
          <w:rFonts w:hint="eastAsia"/>
        </w:rPr>
        <w:t>C</w:t>
      </w:r>
      <w:r w:rsidR="000D2DE5">
        <w:rPr>
          <w:rFonts w:hint="eastAsia"/>
        </w:rPr>
        <w:t>：</w:t>
      </w:r>
      <w:r w:rsidR="000D2DE5" w:rsidRPr="005879A8">
        <w:rPr>
          <w:rFonts w:hint="eastAsia"/>
          <w:u w:val="single"/>
        </w:rPr>
        <w:t xml:space="preserve">　　</w:t>
      </w:r>
      <w:r w:rsidR="000D2DE5">
        <w:rPr>
          <w:rFonts w:hint="eastAsia"/>
          <w:u w:val="single"/>
        </w:rPr>
        <w:t xml:space="preserve">　</w:t>
      </w:r>
      <w:r w:rsidR="000D2DE5" w:rsidRPr="005879A8">
        <w:rPr>
          <w:rFonts w:hint="eastAsia"/>
          <w:u w:val="single"/>
        </w:rPr>
        <w:t xml:space="preserve">　</w:t>
      </w:r>
      <w:r w:rsidR="000D2DE5">
        <w:rPr>
          <w:rFonts w:hint="eastAsia"/>
          <w:u w:val="single"/>
        </w:rPr>
        <w:t xml:space="preserve">　</w:t>
      </w:r>
      <w:r w:rsidR="000D2DE5">
        <w:rPr>
          <w:u w:val="single"/>
        </w:rPr>
        <w:br/>
      </w:r>
      <w:r w:rsidR="000D2DE5">
        <w:rPr>
          <w:rFonts w:hint="eastAsia"/>
        </w:rPr>
        <w:t>D</w:t>
      </w:r>
      <w:r w:rsidR="000D2DE5">
        <w:rPr>
          <w:rFonts w:hint="eastAsia"/>
        </w:rPr>
        <w:t>：</w:t>
      </w:r>
      <w:r w:rsidR="000D2DE5" w:rsidRPr="005879A8">
        <w:rPr>
          <w:rFonts w:hint="eastAsia"/>
          <w:u w:val="single"/>
        </w:rPr>
        <w:t xml:space="preserve">　　</w:t>
      </w:r>
      <w:r w:rsidR="000D2DE5">
        <w:rPr>
          <w:rFonts w:hint="eastAsia"/>
          <w:u w:val="single"/>
        </w:rPr>
        <w:t xml:space="preserve">　　</w:t>
      </w:r>
      <w:r w:rsidR="000D2DE5" w:rsidRPr="005879A8">
        <w:rPr>
          <w:rFonts w:hint="eastAsia"/>
          <w:u w:val="single"/>
        </w:rPr>
        <w:t xml:space="preserve">　</w:t>
      </w:r>
      <w:r w:rsidR="000D2DE5">
        <w:rPr>
          <w:rFonts w:hint="eastAsia"/>
        </w:rPr>
        <w:t xml:space="preserve">　</w:t>
      </w:r>
      <w:r w:rsidR="000D2DE5">
        <w:rPr>
          <w:rFonts w:hint="eastAsia"/>
        </w:rPr>
        <w:t>E</w:t>
      </w:r>
      <w:r w:rsidR="000D2DE5">
        <w:rPr>
          <w:rFonts w:hint="eastAsia"/>
        </w:rPr>
        <w:t>：</w:t>
      </w:r>
      <w:r w:rsidR="000D2DE5" w:rsidRPr="005879A8">
        <w:rPr>
          <w:rFonts w:hint="eastAsia"/>
          <w:u w:val="single"/>
        </w:rPr>
        <w:t xml:space="preserve">　　</w:t>
      </w:r>
      <w:r w:rsidR="000D2DE5">
        <w:rPr>
          <w:rFonts w:hint="eastAsia"/>
          <w:u w:val="single"/>
        </w:rPr>
        <w:t xml:space="preserve">　　</w:t>
      </w:r>
      <w:r w:rsidR="000D2DE5" w:rsidRPr="005879A8">
        <w:rPr>
          <w:rFonts w:hint="eastAsia"/>
          <w:u w:val="single"/>
        </w:rPr>
        <w:t xml:space="preserve">　</w:t>
      </w:r>
    </w:p>
    <w:p w:rsidR="000D2DE5" w:rsidRDefault="000D2DE5">
      <w:pPr>
        <w:widowControl/>
        <w:jc w:val="left"/>
      </w:pPr>
      <w:r>
        <w:br w:type="page"/>
      </w:r>
    </w:p>
    <w:p w:rsidR="000D2DE5" w:rsidRDefault="007A0A08" w:rsidP="00D32A5B">
      <w:pPr>
        <w:pStyle w:val="af0"/>
      </w:pPr>
      <w:r>
        <w:rPr>
          <w:rFonts w:hint="eastAsia"/>
        </w:rPr>
        <w:t>23.</w:t>
      </w:r>
      <w:r>
        <w:rPr>
          <w:rFonts w:hint="eastAsia"/>
        </w:rPr>
        <w:tab/>
      </w:r>
      <w:r w:rsidR="00D32A5B" w:rsidRPr="00D32A5B">
        <w:rPr>
          <w:rFonts w:hint="eastAsia"/>
        </w:rPr>
        <w:t>下列有關</w:t>
      </w:r>
      <w:r w:rsidR="00D32A5B" w:rsidRPr="00D32A5B">
        <w:t>CRISPR</w:t>
      </w:r>
      <w:r w:rsidR="00D32A5B" w:rsidRPr="00D32A5B">
        <w:rPr>
          <w:rFonts w:hint="eastAsia"/>
        </w:rPr>
        <w:t>基因編輯所造成的敘述，哪些正確？（應選</w:t>
      </w:r>
      <w:r w:rsidR="00D32A5B" w:rsidRPr="00D32A5B">
        <w:t>3</w:t>
      </w:r>
      <w:r w:rsidR="00D32A5B" w:rsidRPr="00D32A5B">
        <w:rPr>
          <w:rFonts w:hint="eastAsia"/>
        </w:rPr>
        <w:t>項）</w:t>
      </w:r>
      <w:r w:rsidR="000D2DE5">
        <w:rPr>
          <w:rFonts w:hint="eastAsia"/>
        </w:rPr>
        <w:t>（</w:t>
      </w:r>
      <w:r w:rsidR="000D2DE5">
        <w:rPr>
          <w:rFonts w:hint="eastAsia"/>
        </w:rPr>
        <w:t>2</w:t>
      </w:r>
      <w:r w:rsidR="000D2DE5">
        <w:rPr>
          <w:rFonts w:hint="eastAsia"/>
        </w:rPr>
        <w:t>分）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D32A5B" w:rsidRPr="00D32A5B">
        <w:rPr>
          <w:rFonts w:hint="eastAsia"/>
        </w:rPr>
        <w:t>可能產生新的生物特性，但不可能遺傳給後代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D32A5B" w:rsidRPr="00D32A5B">
        <w:t>CRISPR</w:t>
      </w:r>
      <w:r w:rsidR="00D32A5B" w:rsidRPr="00D32A5B">
        <w:rPr>
          <w:rFonts w:hint="eastAsia"/>
        </w:rPr>
        <w:t>基因編輯可以發生在細胞核或粒線體</w:t>
      </w:r>
      <w:r>
        <w:rPr>
          <w:rFonts w:hint="eastAsia"/>
        </w:rPr>
        <w:t xml:space="preserve">  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>
        <w:t>gRNA</w:t>
      </w:r>
      <w:r w:rsidR="00D32A5B" w:rsidRPr="00D32A5B">
        <w:rPr>
          <w:rFonts w:hint="eastAsia"/>
        </w:rPr>
        <w:t>與</w:t>
      </w:r>
      <w:r>
        <w:t>DNA</w:t>
      </w:r>
      <w:r w:rsidR="00D32A5B" w:rsidRPr="00D32A5B">
        <w:rPr>
          <w:rFonts w:hint="eastAsia"/>
        </w:rPr>
        <w:t>序列配對是決定</w:t>
      </w:r>
      <w:r>
        <w:t>Cas9</w:t>
      </w:r>
      <w:r w:rsidR="00D32A5B" w:rsidRPr="00D32A5B">
        <w:rPr>
          <w:rFonts w:hint="eastAsia"/>
        </w:rPr>
        <w:t>精準找到目標基因的關鍵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>
        <w:t>Cas9</w:t>
      </w:r>
      <w:r w:rsidR="00D32A5B" w:rsidRPr="00D32A5B">
        <w:rPr>
          <w:rFonts w:hint="eastAsia"/>
        </w:rPr>
        <w:t>是一種核酸酶</w:t>
      </w:r>
    </w:p>
    <w:p w:rsidR="00D32A5B" w:rsidRPr="00D32A5B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E)</w:t>
      </w:r>
      <w:r w:rsidR="000D2DE5">
        <w:rPr>
          <w:rFonts w:hint="eastAsia"/>
        </w:rPr>
        <w:tab/>
      </w:r>
      <w:r>
        <w:t>CRISPR</w:t>
      </w:r>
      <w:r w:rsidR="00D32A5B" w:rsidRPr="00D32A5B">
        <w:rPr>
          <w:rFonts w:hint="eastAsia"/>
        </w:rPr>
        <w:t>技術不具有生物毒性，安全無虞</w:t>
      </w:r>
    </w:p>
    <w:p w:rsidR="00D32A5B" w:rsidRDefault="007A0A08" w:rsidP="00D32A5B">
      <w:pPr>
        <w:pStyle w:val="af0"/>
      </w:pPr>
      <w:r>
        <w:rPr>
          <w:rFonts w:hint="eastAsia"/>
        </w:rPr>
        <w:t>24.</w:t>
      </w:r>
      <w:r>
        <w:rPr>
          <w:rFonts w:hint="eastAsia"/>
        </w:rPr>
        <w:tab/>
      </w:r>
      <w:r w:rsidR="00D32A5B" w:rsidRPr="00D32A5B">
        <w:rPr>
          <w:rFonts w:hint="eastAsia"/>
        </w:rPr>
        <w:t>某實驗室以</w:t>
      </w:r>
      <w:r w:rsidR="00D32A5B" w:rsidRPr="00D32A5B">
        <w:t>CRISPR-Cas9</w:t>
      </w:r>
      <w:r w:rsidR="00D32A5B" w:rsidRPr="00D32A5B">
        <w:rPr>
          <w:rFonts w:hint="eastAsia"/>
        </w:rPr>
        <w:t>技術編輯粒線體內</w:t>
      </w:r>
      <w:r w:rsidR="00D32A5B" w:rsidRPr="00D32A5B">
        <w:t>4</w:t>
      </w:r>
      <w:r w:rsidR="00D32A5B" w:rsidRPr="00D32A5B">
        <w:rPr>
          <w:rFonts w:hint="eastAsia"/>
        </w:rPr>
        <w:t>種有缺陷的基因，實驗結果如附圖所示。控制組代表沒有處理的組別，</w:t>
      </w:r>
      <w:r w:rsidR="00D32A5B" w:rsidRPr="00D32A5B">
        <w:t>ND4</w:t>
      </w:r>
      <w:r w:rsidR="00D32A5B" w:rsidRPr="00D32A5B">
        <w:rPr>
          <w:rFonts w:hint="eastAsia"/>
        </w:rPr>
        <w:t>、</w:t>
      </w:r>
      <w:r w:rsidR="00D32A5B" w:rsidRPr="00D32A5B">
        <w:t>MI3</w:t>
      </w:r>
      <w:r w:rsidR="00D32A5B" w:rsidRPr="00D32A5B">
        <w:rPr>
          <w:rFonts w:hint="eastAsia"/>
        </w:rPr>
        <w:t>、</w:t>
      </w:r>
      <w:r w:rsidR="00D32A5B" w:rsidRPr="00D32A5B">
        <w:t>C6</w:t>
      </w:r>
      <w:r w:rsidR="00D32A5B" w:rsidRPr="00D32A5B">
        <w:rPr>
          <w:rFonts w:hint="eastAsia"/>
        </w:rPr>
        <w:t>代表</w:t>
      </w:r>
      <w:r w:rsidR="00D32A5B" w:rsidRPr="00D32A5B">
        <w:t xml:space="preserve">3 </w:t>
      </w:r>
      <w:r w:rsidR="00D32A5B" w:rsidRPr="00D32A5B">
        <w:rPr>
          <w:rFonts w:hint="eastAsia"/>
        </w:rPr>
        <w:t>種以</w:t>
      </w:r>
      <w:r w:rsidR="00D32A5B" w:rsidRPr="00D32A5B">
        <w:t>CRISPR-Cas9</w:t>
      </w:r>
      <w:r w:rsidR="00D32A5B" w:rsidRPr="00D32A5B">
        <w:rPr>
          <w:rFonts w:hint="eastAsia"/>
        </w:rPr>
        <w:t>技術剪輯的基因，試問哪一個基因以</w:t>
      </w:r>
      <w:r w:rsidR="00D32A5B" w:rsidRPr="00D32A5B">
        <w:t>CRISPR-Cas9</w:t>
      </w:r>
      <w:r w:rsidR="00D32A5B" w:rsidRPr="00D32A5B">
        <w:rPr>
          <w:rFonts w:hint="eastAsia"/>
        </w:rPr>
        <w:t>剪輯的效果較為顯著？</w:t>
      </w:r>
      <w:r w:rsidR="000D2DE5">
        <w:rPr>
          <w:rFonts w:hint="eastAsia"/>
        </w:rPr>
        <w:t>（</w:t>
      </w:r>
      <w:r w:rsidR="000D2DE5">
        <w:rPr>
          <w:rFonts w:hint="eastAsia"/>
        </w:rPr>
        <w:t>2</w:t>
      </w:r>
      <w:r w:rsidR="000D2DE5">
        <w:rPr>
          <w:rFonts w:hint="eastAsia"/>
        </w:rPr>
        <w:t>分）</w:t>
      </w:r>
    </w:p>
    <w:p w:rsidR="007A0A08" w:rsidRPr="007A0A08" w:rsidRDefault="007A0A08" w:rsidP="007A0A08">
      <w:pPr>
        <w:pStyle w:val="af0"/>
        <w:jc w:val="center"/>
      </w:pPr>
      <w:r>
        <w:rPr>
          <w:rFonts w:hint="eastAsia"/>
          <w:noProof/>
        </w:rPr>
        <w:drawing>
          <wp:inline distT="0" distB="0" distL="0" distR="0">
            <wp:extent cx="3162300" cy="2028825"/>
            <wp:effectExtent l="0" t="0" r="0" b="952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DE5" w:rsidRDefault="007A0A08" w:rsidP="00D32A5B">
      <w:pPr>
        <w:pStyle w:val="af0"/>
      </w:pPr>
      <w:r>
        <w:rPr>
          <w:rFonts w:hint="eastAsia"/>
        </w:rPr>
        <w:t>25.</w:t>
      </w:r>
      <w:r>
        <w:rPr>
          <w:rFonts w:hint="eastAsia"/>
        </w:rPr>
        <w:tab/>
      </w:r>
      <w:r w:rsidR="00D32A5B" w:rsidRPr="00D32A5B">
        <w:rPr>
          <w:rFonts w:hint="eastAsia"/>
        </w:rPr>
        <w:t>承上題，基因量下降的百分比為多少？</w:t>
      </w:r>
      <w:r w:rsidR="000D2DE5">
        <w:rPr>
          <w:rFonts w:hint="eastAsia"/>
        </w:rPr>
        <w:t>（</w:t>
      </w:r>
      <w:r w:rsidR="000D2DE5">
        <w:rPr>
          <w:rFonts w:hint="eastAsia"/>
        </w:rPr>
        <w:t>1</w:t>
      </w:r>
      <w:r w:rsidR="000D2DE5">
        <w:rPr>
          <w:rFonts w:hint="eastAsia"/>
        </w:rPr>
        <w:t>分）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A)</w:t>
      </w:r>
      <w:r w:rsidR="000D2DE5">
        <w:rPr>
          <w:rFonts w:hint="eastAsia"/>
        </w:rPr>
        <w:tab/>
      </w:r>
      <w:r w:rsidR="00D32A5B" w:rsidRPr="00D32A5B">
        <w:t>64%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B)</w:t>
      </w:r>
      <w:r w:rsidR="000D2DE5">
        <w:rPr>
          <w:rFonts w:hint="eastAsia"/>
        </w:rPr>
        <w:tab/>
      </w:r>
      <w:r w:rsidR="00D32A5B" w:rsidRPr="00D32A5B">
        <w:t>54%</w:t>
      </w:r>
    </w:p>
    <w:p w:rsidR="000D2DE5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C)</w:t>
      </w:r>
      <w:r w:rsidR="000D2DE5">
        <w:rPr>
          <w:rFonts w:hint="eastAsia"/>
        </w:rPr>
        <w:tab/>
      </w:r>
      <w:r w:rsidR="00D32A5B" w:rsidRPr="00D32A5B">
        <w:t>46%</w:t>
      </w:r>
    </w:p>
    <w:p w:rsidR="00D32A5B" w:rsidRDefault="007A0A08" w:rsidP="000D2DE5">
      <w:pPr>
        <w:pStyle w:val="af0"/>
        <w:ind w:leftChars="150" w:left="698" w:hangingChars="140" w:hanging="337"/>
      </w:pPr>
      <w:r>
        <w:rPr>
          <w:rFonts w:hint="eastAsia"/>
        </w:rPr>
        <w:t>(D)</w:t>
      </w:r>
      <w:r w:rsidR="000D2DE5">
        <w:rPr>
          <w:rFonts w:hint="eastAsia"/>
        </w:rPr>
        <w:tab/>
      </w:r>
      <w:r w:rsidR="00D32A5B" w:rsidRPr="00D32A5B">
        <w:t>88%</w:t>
      </w:r>
    </w:p>
    <w:sectPr w:rsidR="00D32A5B" w:rsidSect="00B933BC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6FAB" w:rsidRDefault="007F6FAB">
      <w:r>
        <w:separator/>
      </w:r>
    </w:p>
  </w:endnote>
  <w:endnote w:type="continuationSeparator" w:id="0">
    <w:p w:rsidR="007F6FAB" w:rsidRDefault="007F6F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30204"/>
    <w:charset w:val="00"/>
    <w:family w:val="swiss"/>
    <w:pitch w:val="variable"/>
    <w:sig w:usb0="20002A87" w:usb1="00000000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F6FAB" w:rsidRPr="00E8503A" w:rsidRDefault="007F6FAB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F6FAB" w:rsidRPr="00A91181" w:rsidRDefault="007F6FAB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705C54" w:rsidRDefault="007F6FAB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E7110EB" wp14:editId="12A2D560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705C54" w:rsidRDefault="007F6FAB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0BE07ABA" wp14:editId="3DD0E38C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6FAB" w:rsidRDefault="007F6FAB">
      <w:r>
        <w:separator/>
      </w:r>
    </w:p>
  </w:footnote>
  <w:footnote w:type="continuationSeparator" w:id="0">
    <w:p w:rsidR="007F6FAB" w:rsidRDefault="007F6F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EC4954" w:rsidRDefault="007F6FAB" w:rsidP="00EC4954">
    <w:pPr>
      <w:pStyle w:val="a5"/>
      <w:jc w:val="center"/>
      <w:rPr>
        <w:rFonts w:ascii="標楷體" w:eastAsia="標楷體" w:hAnsi="標楷體"/>
        <w:sz w:val="21"/>
        <w:szCs w:val="21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6548EB9B" wp14:editId="39838D13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290381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7741FB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" filled="f" stroked="f">
              <v:textbox>
                <w:txbxContent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290381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7741FB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6C7DDBC" wp14:editId="3C9221E1">
              <wp:simplePos x="0" y="0"/>
              <wp:positionH relativeFrom="column">
                <wp:posOffset>-121285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left:0;text-align:left;margin-left:-9.55pt;margin-top:25.3pt;width:84.0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CdIuQ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" filled="f" stroked="f">
              <v:textbox>
                <w:txbxContent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73AE5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EC4954" w:rsidRDefault="007F6FAB" w:rsidP="007363F5">
    <w:pPr>
      <w:jc w:val="center"/>
      <w:rPr>
        <w:rFonts w:ascii="標楷體" w:eastAsia="標楷體" w:hAnsi="標楷體"/>
        <w:sz w:val="21"/>
        <w:szCs w:val="21"/>
        <w:shd w:val="pct15" w:color="auto" w:fill="FFFFFF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4D2A9180" wp14:editId="751CB064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290381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7741FB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C/8i9ne&#10;AAAACgEAAA8AAAAAAAAAAAAAAAAAEQUAAGRycy9kb3ducmV2LnhtbFBLBQYAAAAABAAEAPMAAAAc&#10;BgAAAAA=&#10;" filled="f" stroked="f">
              <v:textbox>
                <w:txbxContent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290381">
                      <w:rPr>
                        <w:rStyle w:val="a9"/>
                        <w:noProof/>
                        <w:sz w:val="21"/>
                        <w:szCs w:val="21"/>
                      </w:rPr>
                      <w:t>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7741FB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68A7E4D0" wp14:editId="0C01DC67">
              <wp:simplePos x="0" y="0"/>
              <wp:positionH relativeFrom="column">
                <wp:posOffset>5167630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left:0;text-align:left;margin-left:406.9pt;margin-top:25.3pt;width:84.0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" filled="f" stroked="f">
              <v:textbox>
                <w:txbxContent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73AE5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pStyle w:val="AA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pStyle w:val="TIT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222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C4A"/>
    <w:rsid w:val="000377FD"/>
    <w:rsid w:val="000411D1"/>
    <w:rsid w:val="000415D1"/>
    <w:rsid w:val="00051F80"/>
    <w:rsid w:val="000624BC"/>
    <w:rsid w:val="000628C4"/>
    <w:rsid w:val="00072D07"/>
    <w:rsid w:val="000842B8"/>
    <w:rsid w:val="00084927"/>
    <w:rsid w:val="0008531D"/>
    <w:rsid w:val="00095F2B"/>
    <w:rsid w:val="000A099A"/>
    <w:rsid w:val="000A2D41"/>
    <w:rsid w:val="000C0BC9"/>
    <w:rsid w:val="000C342A"/>
    <w:rsid w:val="000C799A"/>
    <w:rsid w:val="000D2DE5"/>
    <w:rsid w:val="000D7B39"/>
    <w:rsid w:val="000E5FE2"/>
    <w:rsid w:val="000F4BDE"/>
    <w:rsid w:val="000F580B"/>
    <w:rsid w:val="0010388D"/>
    <w:rsid w:val="00104A79"/>
    <w:rsid w:val="00104D2A"/>
    <w:rsid w:val="00105A86"/>
    <w:rsid w:val="00110C8F"/>
    <w:rsid w:val="0011642F"/>
    <w:rsid w:val="00117B2F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911CF"/>
    <w:rsid w:val="001A781C"/>
    <w:rsid w:val="001B0461"/>
    <w:rsid w:val="001C37CC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206B2"/>
    <w:rsid w:val="0022642C"/>
    <w:rsid w:val="00227B4A"/>
    <w:rsid w:val="00227ED7"/>
    <w:rsid w:val="002337A0"/>
    <w:rsid w:val="002351C0"/>
    <w:rsid w:val="00240031"/>
    <w:rsid w:val="00240F82"/>
    <w:rsid w:val="002416B4"/>
    <w:rsid w:val="002433DC"/>
    <w:rsid w:val="0024448C"/>
    <w:rsid w:val="0025058E"/>
    <w:rsid w:val="00264892"/>
    <w:rsid w:val="002656FB"/>
    <w:rsid w:val="00266606"/>
    <w:rsid w:val="002668B8"/>
    <w:rsid w:val="00267F2C"/>
    <w:rsid w:val="00270A7A"/>
    <w:rsid w:val="00290381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E6074"/>
    <w:rsid w:val="002F48CC"/>
    <w:rsid w:val="002F5088"/>
    <w:rsid w:val="002F6E00"/>
    <w:rsid w:val="003009EF"/>
    <w:rsid w:val="00301C13"/>
    <w:rsid w:val="00314480"/>
    <w:rsid w:val="0032175C"/>
    <w:rsid w:val="00326A15"/>
    <w:rsid w:val="00354B2C"/>
    <w:rsid w:val="003645B6"/>
    <w:rsid w:val="00366013"/>
    <w:rsid w:val="00373103"/>
    <w:rsid w:val="003832D5"/>
    <w:rsid w:val="00384313"/>
    <w:rsid w:val="0039187D"/>
    <w:rsid w:val="003A278B"/>
    <w:rsid w:val="003A50BD"/>
    <w:rsid w:val="003A5133"/>
    <w:rsid w:val="003B2C52"/>
    <w:rsid w:val="003B6E03"/>
    <w:rsid w:val="003C7600"/>
    <w:rsid w:val="003D5F4E"/>
    <w:rsid w:val="003E6B14"/>
    <w:rsid w:val="003F580B"/>
    <w:rsid w:val="003F6D99"/>
    <w:rsid w:val="0040088F"/>
    <w:rsid w:val="00411FFE"/>
    <w:rsid w:val="00436B43"/>
    <w:rsid w:val="0044191A"/>
    <w:rsid w:val="00453AA0"/>
    <w:rsid w:val="004544C9"/>
    <w:rsid w:val="00455EAF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54F6"/>
    <w:rsid w:val="004B5A72"/>
    <w:rsid w:val="004C156C"/>
    <w:rsid w:val="004C354A"/>
    <w:rsid w:val="004D5ED4"/>
    <w:rsid w:val="004E08B4"/>
    <w:rsid w:val="004E474B"/>
    <w:rsid w:val="004F789F"/>
    <w:rsid w:val="00506E86"/>
    <w:rsid w:val="005108F9"/>
    <w:rsid w:val="005245F6"/>
    <w:rsid w:val="00525078"/>
    <w:rsid w:val="0052545E"/>
    <w:rsid w:val="005326A6"/>
    <w:rsid w:val="005462F4"/>
    <w:rsid w:val="00546FD0"/>
    <w:rsid w:val="00556918"/>
    <w:rsid w:val="005649E1"/>
    <w:rsid w:val="0056789C"/>
    <w:rsid w:val="0057395C"/>
    <w:rsid w:val="0057664B"/>
    <w:rsid w:val="00577048"/>
    <w:rsid w:val="00577332"/>
    <w:rsid w:val="00583BBB"/>
    <w:rsid w:val="00591646"/>
    <w:rsid w:val="00593E75"/>
    <w:rsid w:val="005A23DB"/>
    <w:rsid w:val="005A6896"/>
    <w:rsid w:val="005A7E9C"/>
    <w:rsid w:val="005B4960"/>
    <w:rsid w:val="005B690B"/>
    <w:rsid w:val="005C187A"/>
    <w:rsid w:val="005D2A5F"/>
    <w:rsid w:val="005E0DFC"/>
    <w:rsid w:val="005E3CF2"/>
    <w:rsid w:val="005E42BC"/>
    <w:rsid w:val="00606047"/>
    <w:rsid w:val="006060FA"/>
    <w:rsid w:val="006065AE"/>
    <w:rsid w:val="006250B3"/>
    <w:rsid w:val="006444E9"/>
    <w:rsid w:val="00644926"/>
    <w:rsid w:val="00645B79"/>
    <w:rsid w:val="00645F10"/>
    <w:rsid w:val="0064605D"/>
    <w:rsid w:val="00650D8C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0C70"/>
    <w:rsid w:val="006C102F"/>
    <w:rsid w:val="006C3692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363F5"/>
    <w:rsid w:val="0074303F"/>
    <w:rsid w:val="00744047"/>
    <w:rsid w:val="00745277"/>
    <w:rsid w:val="007459DC"/>
    <w:rsid w:val="00747274"/>
    <w:rsid w:val="007502F8"/>
    <w:rsid w:val="00757B54"/>
    <w:rsid w:val="00764E7E"/>
    <w:rsid w:val="007741FB"/>
    <w:rsid w:val="007762A8"/>
    <w:rsid w:val="007823F8"/>
    <w:rsid w:val="0078393D"/>
    <w:rsid w:val="00787966"/>
    <w:rsid w:val="007A0A08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6125"/>
    <w:rsid w:val="007D798D"/>
    <w:rsid w:val="007D79DF"/>
    <w:rsid w:val="007E0D84"/>
    <w:rsid w:val="007E5CBC"/>
    <w:rsid w:val="007F43B1"/>
    <w:rsid w:val="007F564E"/>
    <w:rsid w:val="007F6FAB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77F5"/>
    <w:rsid w:val="008A6B99"/>
    <w:rsid w:val="008B1B40"/>
    <w:rsid w:val="008B6783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79CE"/>
    <w:rsid w:val="00970A23"/>
    <w:rsid w:val="009716F7"/>
    <w:rsid w:val="0097632B"/>
    <w:rsid w:val="00981E1F"/>
    <w:rsid w:val="009835D2"/>
    <w:rsid w:val="00990E6E"/>
    <w:rsid w:val="009A1C53"/>
    <w:rsid w:val="009A4E24"/>
    <w:rsid w:val="009A5ABF"/>
    <w:rsid w:val="009A5C59"/>
    <w:rsid w:val="009B00BF"/>
    <w:rsid w:val="009C10C2"/>
    <w:rsid w:val="009C1F42"/>
    <w:rsid w:val="009C7520"/>
    <w:rsid w:val="009D0C12"/>
    <w:rsid w:val="009D3B8E"/>
    <w:rsid w:val="00A00143"/>
    <w:rsid w:val="00A16108"/>
    <w:rsid w:val="00A30734"/>
    <w:rsid w:val="00A33512"/>
    <w:rsid w:val="00A50227"/>
    <w:rsid w:val="00A52E53"/>
    <w:rsid w:val="00A54309"/>
    <w:rsid w:val="00A611F9"/>
    <w:rsid w:val="00A72557"/>
    <w:rsid w:val="00A75E27"/>
    <w:rsid w:val="00A87460"/>
    <w:rsid w:val="00A91109"/>
    <w:rsid w:val="00A91181"/>
    <w:rsid w:val="00AA5AAC"/>
    <w:rsid w:val="00AA79BF"/>
    <w:rsid w:val="00AB19CC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10919"/>
    <w:rsid w:val="00B10A43"/>
    <w:rsid w:val="00B17DC4"/>
    <w:rsid w:val="00B21BF7"/>
    <w:rsid w:val="00B25785"/>
    <w:rsid w:val="00B26064"/>
    <w:rsid w:val="00B27F46"/>
    <w:rsid w:val="00B3628A"/>
    <w:rsid w:val="00B43D7E"/>
    <w:rsid w:val="00B5299D"/>
    <w:rsid w:val="00B53925"/>
    <w:rsid w:val="00B612C5"/>
    <w:rsid w:val="00B70554"/>
    <w:rsid w:val="00B73AE5"/>
    <w:rsid w:val="00B81341"/>
    <w:rsid w:val="00B831AF"/>
    <w:rsid w:val="00B84A90"/>
    <w:rsid w:val="00B933BC"/>
    <w:rsid w:val="00B96F78"/>
    <w:rsid w:val="00BA2050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205E9"/>
    <w:rsid w:val="00C31500"/>
    <w:rsid w:val="00C34B70"/>
    <w:rsid w:val="00C34E93"/>
    <w:rsid w:val="00C5400D"/>
    <w:rsid w:val="00C54A8A"/>
    <w:rsid w:val="00C648F4"/>
    <w:rsid w:val="00C7428B"/>
    <w:rsid w:val="00C87D96"/>
    <w:rsid w:val="00C904DA"/>
    <w:rsid w:val="00C943FA"/>
    <w:rsid w:val="00CA2085"/>
    <w:rsid w:val="00CB5688"/>
    <w:rsid w:val="00CC4B75"/>
    <w:rsid w:val="00CC6879"/>
    <w:rsid w:val="00CD49AB"/>
    <w:rsid w:val="00CD7693"/>
    <w:rsid w:val="00CE0459"/>
    <w:rsid w:val="00CE11B1"/>
    <w:rsid w:val="00D06421"/>
    <w:rsid w:val="00D076CC"/>
    <w:rsid w:val="00D07A2D"/>
    <w:rsid w:val="00D214CB"/>
    <w:rsid w:val="00D244C6"/>
    <w:rsid w:val="00D30F10"/>
    <w:rsid w:val="00D32A5B"/>
    <w:rsid w:val="00D47464"/>
    <w:rsid w:val="00D578E0"/>
    <w:rsid w:val="00D631FD"/>
    <w:rsid w:val="00D6691B"/>
    <w:rsid w:val="00D71C0A"/>
    <w:rsid w:val="00D73DE1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1348"/>
    <w:rsid w:val="00DB6F5B"/>
    <w:rsid w:val="00DC2FEA"/>
    <w:rsid w:val="00DD2F7A"/>
    <w:rsid w:val="00DE024D"/>
    <w:rsid w:val="00DE0CE0"/>
    <w:rsid w:val="00DE2053"/>
    <w:rsid w:val="00DE2DF2"/>
    <w:rsid w:val="00DE4764"/>
    <w:rsid w:val="00DF42BA"/>
    <w:rsid w:val="00E06033"/>
    <w:rsid w:val="00E2082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74F"/>
    <w:rsid w:val="00E7516C"/>
    <w:rsid w:val="00E8503A"/>
    <w:rsid w:val="00E91B24"/>
    <w:rsid w:val="00E91EBD"/>
    <w:rsid w:val="00E946D8"/>
    <w:rsid w:val="00EA211D"/>
    <w:rsid w:val="00EA6B51"/>
    <w:rsid w:val="00EB0C2E"/>
    <w:rsid w:val="00EB6146"/>
    <w:rsid w:val="00EB69EB"/>
    <w:rsid w:val="00EB6EEB"/>
    <w:rsid w:val="00EC4844"/>
    <w:rsid w:val="00EC4954"/>
    <w:rsid w:val="00EC5EC1"/>
    <w:rsid w:val="00EC6EF9"/>
    <w:rsid w:val="00ED4ADD"/>
    <w:rsid w:val="00ED5625"/>
    <w:rsid w:val="00EE1E0C"/>
    <w:rsid w:val="00EE5DF2"/>
    <w:rsid w:val="00EE7074"/>
    <w:rsid w:val="00F02B0A"/>
    <w:rsid w:val="00F06BB2"/>
    <w:rsid w:val="00F149A3"/>
    <w:rsid w:val="00F30412"/>
    <w:rsid w:val="00F34EB7"/>
    <w:rsid w:val="00F3592F"/>
    <w:rsid w:val="00F378E4"/>
    <w:rsid w:val="00F41D1E"/>
    <w:rsid w:val="00F41D8F"/>
    <w:rsid w:val="00F4499F"/>
    <w:rsid w:val="00F44E22"/>
    <w:rsid w:val="00F456D5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A64FA"/>
    <w:rsid w:val="00FA7E45"/>
    <w:rsid w:val="00FB247F"/>
    <w:rsid w:val="00FB33B4"/>
    <w:rsid w:val="00FB3DE0"/>
    <w:rsid w:val="00FB7F63"/>
    <w:rsid w:val="00FC680F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222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A6B5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e">
    <w:name w:val="選填題(A)"/>
    <w:basedOn w:val="af0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A6B5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e">
    <w:name w:val="選填題(A)"/>
    <w:basedOn w:val="af0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jpeg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7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3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10.wmf"/><Relationship Id="rId28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36E6FE-9EB6-45D0-A5FF-22CA32226F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8</TotalTime>
  <Pages>8</Pages>
  <Words>4180</Words>
  <Characters>1170</Characters>
  <Application>Microsoft Office Word</Application>
  <DocSecurity>0</DocSecurity>
  <Lines>9</Lines>
  <Paragraphs>10</Paragraphs>
  <ScaleCrop>false</ScaleCrop>
  <Company>CMT</Company>
  <LinksUpToDate>false</LinksUpToDate>
  <CharactersWithSpaces>5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42</cp:revision>
  <cp:lastPrinted>2023-08-29T00:59:00Z</cp:lastPrinted>
  <dcterms:created xsi:type="dcterms:W3CDTF">2022-08-08T08:43:00Z</dcterms:created>
  <dcterms:modified xsi:type="dcterms:W3CDTF">2024-09-06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